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72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02"/>
        <w:gridCol w:w="6070"/>
      </w:tblGrid>
      <w:tr w:rsidR="00AF4359" w:rsidRPr="00A05B4B" w14:paraId="41F8FA68" w14:textId="77777777" w:rsidTr="00AF4359">
        <w:trPr>
          <w:trHeight w:val="1693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89A73B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SỞ GIÁO DỤC VÀ ĐẠO TẠO…</w:t>
            </w:r>
            <w:proofErr w:type="gram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…..</w:t>
            </w:r>
            <w:proofErr w:type="gramEnd"/>
          </w:p>
          <w:p w14:paraId="25E164D1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TRƯỜNG THPT……….</w:t>
            </w:r>
          </w:p>
          <w:p w14:paraId="52E56C6F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(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Đề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th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có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…..</w:t>
            </w:r>
            <w:proofErr w:type="gram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trang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)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7DB53E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KỲ THI TỐT NGHIỆP TRUNG HỌC PHỔ THÔNG</w:t>
            </w:r>
          </w:p>
          <w:p w14:paraId="5F9ED9F9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Bà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th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: KHOA HỌC TỰ NHIÊN</w:t>
            </w:r>
          </w:p>
          <w:p w14:paraId="6C1D061D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Môn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th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thành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phần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b/>
                <w:bCs/>
                <w:color w:val="000000"/>
                <w:sz w:val="24"/>
                <w:szCs w:val="24"/>
              </w:rPr>
              <w:t>: VẬT LÍ</w:t>
            </w:r>
          </w:p>
          <w:p w14:paraId="30806C84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Thờ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gian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làm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bà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: 50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phút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không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kể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thời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gian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phát</w:t>
            </w:r>
            <w:proofErr w:type="spellEnd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đề</w:t>
            </w:r>
            <w:proofErr w:type="spellEnd"/>
          </w:p>
          <w:p w14:paraId="49CFBFAC" w14:textId="77777777" w:rsidR="00AF4359" w:rsidRPr="00A05B4B" w:rsidRDefault="00AF4359" w:rsidP="000C4D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05B4B">
              <w:rPr>
                <w:rFonts w:ascii="Palatino Linotype" w:eastAsia="Times New Roman" w:hAnsi="Palatino Linotype" w:cs="Times New Roman"/>
                <w:i/>
                <w:iCs/>
                <w:color w:val="000000"/>
                <w:sz w:val="24"/>
                <w:szCs w:val="24"/>
              </w:rPr>
              <w:t>---------------------------------------------------------</w:t>
            </w:r>
          </w:p>
        </w:tc>
      </w:tr>
    </w:tbl>
    <w:p w14:paraId="07AB4838" w14:textId="33FD32FF" w:rsidR="00AF4359" w:rsidRDefault="00AF4359" w:rsidP="00AF4359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Họ</w:t>
      </w:r>
      <w:proofErr w:type="spellEnd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tên</w:t>
      </w:r>
      <w:proofErr w:type="spellEnd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thí</w:t>
      </w:r>
      <w:proofErr w:type="spellEnd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sinh</w:t>
      </w:r>
      <w:proofErr w:type="spellEnd"/>
      <w:proofErr w:type="gramStart"/>
      <w:r w:rsidRPr="00A05B4B">
        <w:rPr>
          <w:rFonts w:ascii="Palatino Linotype" w:eastAsia="Times New Roman" w:hAnsi="Palatino Linotype" w:cs="Times New Roman"/>
          <w:color w:val="000000"/>
          <w:sz w:val="24"/>
          <w:szCs w:val="24"/>
        </w:rPr>
        <w:tab/>
        <w:t>:…</w:t>
      </w:r>
      <w:proofErr w:type="gramEnd"/>
      <w:r w:rsidRPr="00A05B4B">
        <w:rPr>
          <w:rFonts w:ascii="Palatino Linotype" w:eastAsia="Times New Roman" w:hAnsi="Palatino Linotype" w:cs="Times New Roman"/>
          <w:color w:val="000000"/>
          <w:sz w:val="24"/>
          <w:szCs w:val="24"/>
        </w:rPr>
        <w:t>……………………………………..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Số</w:t>
      </w:r>
      <w:proofErr w:type="spellEnd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báo</w:t>
      </w:r>
      <w:proofErr w:type="spellEnd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A05B4B">
        <w:rPr>
          <w:rFonts w:ascii="Palatino Linotype" w:eastAsia="Times New Roman" w:hAnsi="Palatino Linotype" w:cs="Times New Roman"/>
          <w:b/>
          <w:bCs/>
          <w:color w:val="000000"/>
          <w:sz w:val="24"/>
          <w:szCs w:val="24"/>
        </w:rPr>
        <w:t>danh</w:t>
      </w:r>
      <w:proofErr w:type="spellEnd"/>
      <w:r w:rsidRPr="00A05B4B">
        <w:rPr>
          <w:rFonts w:ascii="Palatino Linotype" w:eastAsia="Times New Roman" w:hAnsi="Palatino Linotype" w:cs="Times New Roman"/>
          <w:color w:val="000000"/>
          <w:sz w:val="24"/>
          <w:szCs w:val="24"/>
        </w:rPr>
        <w:tab/>
        <w:t>:…………………</w:t>
      </w:r>
    </w:p>
    <w:p w14:paraId="139A2B6B" w14:textId="77777777" w:rsidR="00AF4359" w:rsidRDefault="00AF4359" w:rsidP="00AF4359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4"/>
          <w:szCs w:val="24"/>
        </w:rPr>
      </w:pPr>
    </w:p>
    <w:p w14:paraId="3D7DF12F" w14:textId="46846200" w:rsidR="006E3DDE" w:rsidRPr="00AF4359" w:rsidRDefault="00836171" w:rsidP="004933A1">
      <w:pPr>
        <w:pStyle w:val="ListParagraph"/>
        <w:numPr>
          <w:ilvl w:val="0"/>
          <w:numId w:val="1"/>
        </w:numPr>
        <w:tabs>
          <w:tab w:val="left" w:pos="2520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2C17DB">
        <w:rPr>
          <w:rFonts w:ascii="Times New Roman" w:hAnsi="Times New Roman" w:cs="Times New Roman"/>
          <w:sz w:val="26"/>
          <w:szCs w:val="26"/>
        </w:rPr>
        <w:tab/>
      </w:r>
      <w:r w:rsidR="00982FA6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  <w:r w:rsidR="004933A1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</w:p>
    <w:p w14:paraId="239A7D9B" w14:textId="40FCE88F" w:rsidR="006E3DDE" w:rsidRPr="00AF4359" w:rsidRDefault="00836171" w:rsidP="004933A1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720" w:hanging="72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</w:p>
    <w:p w14:paraId="78D15B80" w14:textId="61088468" w:rsidR="006E3DDE" w:rsidRPr="00AF4359" w:rsidRDefault="00836171" w:rsidP="000C2E02">
      <w:pPr>
        <w:pStyle w:val="ListParagraph"/>
        <w:numPr>
          <w:ilvl w:val="0"/>
          <w:numId w:val="1"/>
        </w:numPr>
        <w:tabs>
          <w:tab w:val="left" w:pos="992"/>
          <w:tab w:val="left" w:pos="2160"/>
          <w:tab w:val="left" w:pos="2880"/>
          <w:tab w:val="left" w:pos="486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ô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ặ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p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ô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n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òng/s) thì từ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ta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là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p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pn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4933A1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12B0468C" w14:textId="73E27438" w:rsidR="006E3DDE" w:rsidRPr="00AF4359" w:rsidRDefault="00836171" w:rsidP="000C2E02">
      <w:pPr>
        <w:pStyle w:val="ListParagraph"/>
        <w:numPr>
          <w:ilvl w:val="0"/>
          <w:numId w:val="1"/>
        </w:numPr>
        <w:tabs>
          <w:tab w:val="left" w:pos="992"/>
          <w:tab w:val="left" w:pos="2880"/>
          <w:tab w:val="left" w:pos="486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F8F24E1" w14:textId="04E88F31" w:rsidR="006E3DDE" w:rsidRPr="00AF4359" w:rsidRDefault="00836171" w:rsidP="00702A9B">
      <w:pPr>
        <w:pStyle w:val="ListParagraph"/>
        <w:numPr>
          <w:ilvl w:val="0"/>
          <w:numId w:val="1"/>
        </w:numPr>
        <w:tabs>
          <w:tab w:val="left" w:pos="992"/>
          <w:tab w:val="left" w:pos="2880"/>
          <w:tab w:val="left" w:pos="486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. Hệ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="00702A9B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d>
                  <m:dPr>
                    <m:begChr m:val=""/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bSup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e>
                </m:d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186922D" w14:textId="2879EAC7" w:rsidR="006E3DDE" w:rsidRPr="00AF4359" w:rsidRDefault="00836171" w:rsidP="007617E9">
      <w:pPr>
        <w:pStyle w:val="ListParagraph"/>
        <w:numPr>
          <w:ilvl w:val="0"/>
          <w:numId w:val="1"/>
        </w:numPr>
        <w:tabs>
          <w:tab w:val="left" w:pos="992"/>
          <w:tab w:val="left" w:pos="2880"/>
          <w:tab w:val="left" w:pos="486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w:commentRangeStart w:id="0"/>
      <w:r w:rsidRPr="00E32677">
        <w:rPr>
          <w:rFonts w:ascii="Times New Roman" w:hAnsi="Times New Roman" w:cs="Times New Roman"/>
          <w:color w:val="FF0000"/>
          <w:sz w:val="26"/>
          <w:szCs w:val="26"/>
          <w:highlight w:val="yellow"/>
        </w:rPr>
        <w:t xml:space="preserve">Gia </w:t>
      </w:r>
      <w:proofErr w:type="spellStart"/>
      <w:r w:rsidRPr="00E32677">
        <w:rPr>
          <w:rFonts w:ascii="Times New Roman" w:hAnsi="Times New Roman" w:cs="Times New Roman"/>
          <w:color w:val="FF0000"/>
          <w:sz w:val="26"/>
          <w:szCs w:val="26"/>
          <w:highlight w:val="yellow"/>
        </w:rPr>
        <w:t>tốc</w:t>
      </w:r>
      <w:proofErr w:type="spellEnd"/>
      <w:r w:rsidRPr="00E32677">
        <w:rPr>
          <w:rFonts w:ascii="Times New Roman" w:hAnsi="Times New Roman" w:cs="Times New Roman"/>
          <w:color w:val="FF0000"/>
          <w:sz w:val="26"/>
          <w:szCs w:val="26"/>
          <w:highlight w:val="yellow"/>
        </w:rPr>
        <w:t>:</w:t>
      </w:r>
      <w:commentRangeEnd w:id="0"/>
      <w:r w:rsidR="00E32677" w:rsidRPr="00E32677">
        <w:rPr>
          <w:rStyle w:val="CommentReference"/>
          <w:color w:val="FF0000"/>
          <w:highlight w:val="yellow"/>
        </w:rPr>
        <w:commentReference w:id="0"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2A271EF" w14:textId="477D2BFD" w:rsidR="006E3DDE" w:rsidRPr="00AF4359" w:rsidRDefault="00836171" w:rsidP="00D101F9">
      <w:pPr>
        <w:pStyle w:val="ListParagraph"/>
        <w:numPr>
          <w:ilvl w:val="0"/>
          <w:numId w:val="1"/>
        </w:numPr>
        <w:tabs>
          <w:tab w:val="left" w:pos="810"/>
          <w:tab w:val="left" w:pos="2880"/>
          <w:tab w:val="left" w:pos="4860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đang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4CF9B065" w14:textId="52A57C5B" w:rsidR="006E3DDE" w:rsidRPr="00AF4359" w:rsidRDefault="00836171" w:rsidP="00487025">
      <w:pPr>
        <w:pStyle w:val="ListParagraph"/>
        <w:numPr>
          <w:ilvl w:val="0"/>
          <w:numId w:val="1"/>
        </w:numPr>
        <w:tabs>
          <w:tab w:val="left" w:pos="810"/>
          <w:tab w:val="left" w:pos="2880"/>
          <w:tab w:val="left" w:pos="4860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cos⁡(4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2</m:t>
        </m:r>
        <m:r>
          <w:rPr>
            <w:rFonts w:ascii="Cambria Math" w:hAnsi="Cambria Math" w:cs="Times New Roman"/>
            <w:sz w:val="26"/>
            <w:szCs w:val="26"/>
          </w:rPr>
          <m:t>π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m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c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w:rPr>
            <w:rFonts w:ascii="Cambria Math" w:hAnsi="Cambria Math" w:cs="Times New Roman"/>
            <w:sz w:val="26"/>
            <w:szCs w:val="26"/>
          </w:rPr>
          <m:t>π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1F0FE7A" w14:textId="4CE24477" w:rsidR="006E3DDE" w:rsidRPr="00AF4359" w:rsidRDefault="00836171" w:rsidP="000F08E5">
      <w:pPr>
        <w:pStyle w:val="ListParagraph"/>
        <w:numPr>
          <w:ilvl w:val="0"/>
          <w:numId w:val="1"/>
        </w:numPr>
        <w:tabs>
          <w:tab w:val="left" w:pos="992"/>
          <w:tab w:val="left" w:pos="2880"/>
          <w:tab w:val="left" w:pos="4860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,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0F08E5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UωL</m:t>
        </m:r>
      </m:oMath>
      <w:r w:rsidR="0049741A">
        <w:rPr>
          <w:rFonts w:ascii="Times New Roman" w:eastAsiaTheme="minorEastAsia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0F08E5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55F6025" w14:textId="62E83F2A" w:rsidR="006E3DDE" w:rsidRPr="00AF4359" w:rsidRDefault="00836171" w:rsidP="007F2B06">
      <w:pPr>
        <w:pStyle w:val="ListParagraph"/>
        <w:numPr>
          <w:ilvl w:val="0"/>
          <w:numId w:val="1"/>
        </w:numPr>
        <w:tabs>
          <w:tab w:val="left" w:pos="992"/>
          <w:tab w:val="left" w:pos="2880"/>
          <w:tab w:val="left" w:pos="4860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3ABEC8A" w14:textId="77777777" w:rsidR="0062077E" w:rsidRDefault="00836171" w:rsidP="0062077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810" w:hanging="81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  <w:r w:rsidR="00915CEB">
        <w:rPr>
          <w:rFonts w:ascii="Times New Roman" w:hAnsi="Times New Roman" w:cs="Times New Roman"/>
          <w:sz w:val="26"/>
          <w:szCs w:val="26"/>
        </w:rPr>
        <w:tab/>
      </w:r>
    </w:p>
    <w:p w14:paraId="5780EDE0" w14:textId="77777777" w:rsidR="0062077E" w:rsidRDefault="00836171" w:rsidP="0062077E">
      <w:pPr>
        <w:pStyle w:val="ListParagraph"/>
        <w:tabs>
          <w:tab w:val="left" w:pos="992"/>
        </w:tabs>
        <w:spacing w:after="0" w:line="240" w:lineRule="auto"/>
        <w:ind w:left="81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lastRenderedPageBreak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ậ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hề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í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</w:p>
    <w:p w14:paraId="31B10A90" w14:textId="6E58960A" w:rsidR="00B751F5" w:rsidRPr="00AF4359" w:rsidRDefault="00836171" w:rsidP="0062077E">
      <w:pPr>
        <w:pStyle w:val="ListParagraph"/>
        <w:tabs>
          <w:tab w:val="left" w:pos="992"/>
        </w:tabs>
        <w:spacing w:after="0" w:line="240" w:lineRule="auto"/>
        <w:ind w:left="81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1"/>
      <w:proofErr w:type="spellStart"/>
      <w:r w:rsidRPr="00C76417">
        <w:rPr>
          <w:rFonts w:ascii="Times New Roman" w:hAnsi="Times New Roman" w:cs="Times New Roman"/>
          <w:color w:val="FF0000"/>
          <w:sz w:val="26"/>
          <w:szCs w:val="26"/>
        </w:rPr>
        <w:t>vông</w:t>
      </w:r>
      <w:commentRangeEnd w:id="1"/>
      <w:proofErr w:type="spellEnd"/>
      <w:r w:rsidR="00B63426" w:rsidRPr="00C76417">
        <w:rPr>
          <w:rStyle w:val="CommentReference"/>
          <w:color w:val="FF0000"/>
        </w:rPr>
        <w:commentReference w:id="1"/>
      </w:r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6F82C68" w14:textId="20D344E4" w:rsidR="006E3DDE" w:rsidRPr="00AF4359" w:rsidRDefault="00836171" w:rsidP="0090485B">
      <w:pPr>
        <w:pStyle w:val="ListParagraph"/>
        <w:numPr>
          <w:ilvl w:val="0"/>
          <w:numId w:val="1"/>
        </w:numPr>
        <w:tabs>
          <w:tab w:val="left" w:pos="992"/>
          <w:tab w:val="left" w:pos="5760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</w:t>
      </w:r>
      <w:r w:rsidR="00B751F5" w:rsidRPr="00AF4359">
        <w:rPr>
          <w:rFonts w:ascii="Times New Roman" w:hAnsi="Times New Roman" w:cs="Times New Roman"/>
          <w:sz w:val="26"/>
          <w:szCs w:val="26"/>
        </w:rPr>
        <w:t>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2</m:t>
        </m:r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1)</m:t>
        </m:r>
        <m:r>
          <w:rPr>
            <w:rFonts w:ascii="Cambria Math" w:hAnsi="Cambria Math" w:cs="Times New Roman"/>
            <w:sz w:val="26"/>
            <w:szCs w:val="26"/>
          </w:rPr>
          <m:t>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w:rPr>
            <w:rFonts w:ascii="Cambria Math" w:hAnsi="Cambria Math" w:cs="Times New Roman"/>
            <w:sz w:val="26"/>
            <w:szCs w:val="26"/>
          </w:rPr>
          <m:t>k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k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2</m:t>
        </m:r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1)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0,±1,±2,…</m:t>
            </m:r>
          </m:e>
        </m:d>
      </m:oMath>
    </w:p>
    <w:p w14:paraId="19CC57C4" w14:textId="796E0B0F" w:rsidR="006E3DDE" w:rsidRPr="00AF4359" w:rsidRDefault="00836171" w:rsidP="0090485B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I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2"/>
      <w:proofErr w:type="spellStart"/>
      <w:r w:rsidRPr="00C76417">
        <w:rPr>
          <w:rFonts w:ascii="Times New Roman" w:hAnsi="Times New Roman" w:cs="Times New Roman"/>
          <w:color w:val="FF0000"/>
          <w:sz w:val="26"/>
          <w:szCs w:val="26"/>
        </w:rPr>
        <w:t>dưng</w:t>
      </w:r>
      <w:commentRangeEnd w:id="2"/>
      <w:proofErr w:type="spellEnd"/>
      <w:r w:rsidR="00C76417" w:rsidRPr="00C76417">
        <w:rPr>
          <w:rStyle w:val="CommentReference"/>
          <w:color w:val="FF0000"/>
        </w:rPr>
        <w:commentReference w:id="2"/>
      </w:r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4F4FC6B4" w14:textId="5E1A2230" w:rsidR="006E3DDE" w:rsidRPr="00AF4359" w:rsidRDefault="00836171" w:rsidP="002824D6">
      <w:pPr>
        <w:pStyle w:val="ListParagraph"/>
        <w:numPr>
          <w:ilvl w:val="0"/>
          <w:numId w:val="1"/>
        </w:numPr>
        <w:tabs>
          <w:tab w:val="left" w:pos="992"/>
          <w:tab w:val="left" w:pos="2880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8cos⁡(4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cm)(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s).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w:commentRangeStart w:id="3"/>
      <w:r w:rsidRPr="00C76417">
        <w:rPr>
          <w:rFonts w:ascii="Times New Roman" w:hAnsi="Times New Roman" w:cs="Times New Roman"/>
          <w:color w:val="FF0000"/>
          <w:sz w:val="26"/>
          <w:szCs w:val="26"/>
        </w:rPr>
        <w:t>4,5</w:t>
      </w:r>
      <w:r w:rsidR="00B751F5" w:rsidRPr="00C76417">
        <w:rPr>
          <w:rFonts w:ascii="Times New Roman" w:hAnsi="Times New Roman" w:cs="Times New Roman"/>
          <w:color w:val="FF0000"/>
          <w:sz w:val="26"/>
          <w:szCs w:val="26"/>
        </w:rPr>
        <w:tab/>
      </w:r>
      <w:commentRangeEnd w:id="3"/>
      <w:r w:rsidR="00C76417">
        <w:rPr>
          <w:rStyle w:val="CommentReference"/>
        </w:rPr>
        <w:commentReference w:id="3"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C76417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commentRangeStart w:id="4"/>
      <w:r w:rsidRPr="00C76417">
        <w:rPr>
          <w:rFonts w:ascii="Times New Roman" w:hAnsi="Times New Roman" w:cs="Times New Roman"/>
          <w:color w:val="FF0000"/>
          <w:sz w:val="26"/>
          <w:szCs w:val="26"/>
        </w:rPr>
        <w:t>8,5</w:t>
      </w:r>
      <w:commentRangeEnd w:id="4"/>
      <w:r w:rsidR="00C76417">
        <w:rPr>
          <w:rStyle w:val="CommentReference"/>
        </w:rPr>
        <w:commentReference w:id="4"/>
      </w:r>
    </w:p>
    <w:p w14:paraId="4286D2B0" w14:textId="03C71161" w:rsidR="006E3DDE" w:rsidRPr="00AF4359" w:rsidRDefault="00836171" w:rsidP="00221CA7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="00C54450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494D87F9" w14:textId="551573B7" w:rsidR="006E3DDE" w:rsidRPr="00AF4359" w:rsidRDefault="00836171" w:rsidP="00AB6538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690D80">
        <w:rPr>
          <w:rFonts w:ascii="Times New Roman" w:hAnsi="Times New Roman" w:cs="Times New Roman"/>
          <w:sz w:val="26"/>
          <w:szCs w:val="26"/>
        </w:rPr>
        <w:tab/>
      </w:r>
      <w:r w:rsidR="00690D80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.</m:t>
                        </m:r>
                        <m:r>
                          <w:rPr>
                            <w:rFonts w:ascii="Cambria Math" w:hAnsi="Cambria Math" w:cs="Times New Roman"/>
                            <w:i/>
                            <w:position w:val="-6"/>
                            <w:sz w:val="26"/>
                            <w:szCs w:val="26"/>
                          </w:rPr>
                          <w:object w:dxaOrig="240" w:dyaOrig="220" w14:anchorId="53B17BB4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9" type="#_x0000_t75" style="width:12pt;height:10.9pt" o:ole="">
                              <v:imagedata r:id="rId9" o:title=""/>
                            </v:shape>
                            <o:OLEObject Type="Embed" ProgID="Equation.DSMT4" ShapeID="_x0000_i1029" DrawAspect="Content" ObjectID="_1735823675" r:id="rId10"/>
                          </w:objec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690D80">
        <w:rPr>
          <w:rFonts w:ascii="Times New Roman" w:hAnsi="Times New Roman" w:cs="Times New Roman"/>
          <w:sz w:val="26"/>
          <w:szCs w:val="26"/>
        </w:rPr>
        <w:tab/>
      </w:r>
      <w:r w:rsidR="00690D80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14:paraId="3E6633B9" w14:textId="3200F083" w:rsidR="006E3DDE" w:rsidRPr="00AF4359" w:rsidRDefault="00836171" w:rsidP="007A2233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00" w:hanging="90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B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AB</m:t>
        </m:r>
      </m:oMath>
      <w:r w:rsidRPr="00AF4359">
        <w:rPr>
          <w:rFonts w:ascii="Times New Roman" w:hAnsi="Times New Roman" w:cs="Times New Roman"/>
          <w:sz w:val="26"/>
          <w:szCs w:val="26"/>
        </w:rPr>
        <w:t>, kho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2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1DB18FF" w14:textId="564EBEA4" w:rsidR="006E3DDE" w:rsidRPr="00AF4359" w:rsidRDefault="00836171" w:rsidP="007A2233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40</m:t>
        </m:r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4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D5AD1D7" w14:textId="2163B7C4" w:rsidR="006E3DDE" w:rsidRPr="00AF4359" w:rsidRDefault="00836171" w:rsidP="007A2233">
      <w:pPr>
        <w:pStyle w:val="ListParagraph"/>
        <w:numPr>
          <w:ilvl w:val="0"/>
          <w:numId w:val="1"/>
        </w:numPr>
        <w:tabs>
          <w:tab w:val="left" w:pos="992"/>
          <w:tab w:val="left" w:pos="288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5"/>
      <w:proofErr w:type="spellStart"/>
      <w:r w:rsidRPr="00EF1D04">
        <w:rPr>
          <w:rFonts w:ascii="Times New Roman" w:hAnsi="Times New Roman" w:cs="Times New Roman"/>
          <w:color w:val="FF0000"/>
          <w:sz w:val="26"/>
          <w:szCs w:val="26"/>
        </w:rPr>
        <w:t>hồ</w:t>
      </w:r>
      <w:commentRangeEnd w:id="5"/>
      <w:proofErr w:type="spellEnd"/>
      <w:r w:rsidR="00EF1D04">
        <w:rPr>
          <w:rStyle w:val="CommentReference"/>
        </w:rPr>
        <w:commentReference w:id="5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00CAD77" w14:textId="77777777" w:rsidR="00680160" w:rsidRDefault="00836171" w:rsidP="00680160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h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EF1D04">
        <w:rPr>
          <w:rFonts w:ascii="Times New Roman" w:hAnsi="Times New Roman" w:cs="Times New Roman"/>
          <w:sz w:val="26"/>
          <w:szCs w:val="26"/>
        </w:rPr>
        <w:tab/>
      </w:r>
    </w:p>
    <w:p w14:paraId="5DD8B552" w14:textId="77777777" w:rsidR="00680160" w:rsidRDefault="00836171" w:rsidP="00680160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EF1D04">
        <w:rPr>
          <w:rFonts w:ascii="Times New Roman" w:hAnsi="Times New Roman" w:cs="Times New Roman"/>
          <w:sz w:val="26"/>
          <w:szCs w:val="26"/>
        </w:rPr>
        <w:tab/>
      </w:r>
    </w:p>
    <w:p w14:paraId="203111D4" w14:textId="61679555" w:rsidR="006E3DDE" w:rsidRPr="00AF4359" w:rsidRDefault="00836171" w:rsidP="00680160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1585BB13" w14:textId="1FCA7F53" w:rsidR="006E3DDE" w:rsidRPr="00AF4359" w:rsidRDefault="00836171" w:rsidP="00B647B9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commentRangeStart w:id="6"/>
      <w:proofErr w:type="spellStart"/>
      <w:r w:rsidRPr="001C04B4">
        <w:rPr>
          <w:rFonts w:ascii="Times New Roman" w:hAnsi="Times New Roman" w:cs="Times New Roman"/>
          <w:color w:val="FF0000"/>
          <w:sz w:val="26"/>
          <w:szCs w:val="26"/>
        </w:rPr>
        <w:t>Ú'ng</w:t>
      </w:r>
      <w:commentRangeEnd w:id="6"/>
      <w:proofErr w:type="spellEnd"/>
      <w:r w:rsidR="001C04B4">
        <w:rPr>
          <w:rStyle w:val="CommentReference"/>
        </w:rPr>
        <w:commentReference w:id="6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o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5DCD70F" w14:textId="4CA3A135" w:rsidR="00B751F5" w:rsidRPr="00AF4359" w:rsidRDefault="00836171" w:rsidP="003759C3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á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C</m:t>
                </m:r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lastRenderedPageBreak/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8D4B4E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0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8D4B4E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 xml:space="preserve">1 </w:t>
      </w:r>
      <w:commentRangeStart w:id="7"/>
      <w:r w:rsidRPr="008D4B4E">
        <w:rPr>
          <w:rFonts w:ascii="Times New Roman" w:hAnsi="Times New Roman" w:cs="Times New Roman"/>
          <w:color w:val="FF0000"/>
          <w:sz w:val="26"/>
          <w:szCs w:val="26"/>
        </w:rPr>
        <w:t>,</w:t>
      </w:r>
      <w:commentRangeEnd w:id="7"/>
      <w:proofErr w:type="gramEnd"/>
      <w:r w:rsidR="008D4B4E">
        <w:rPr>
          <w:rStyle w:val="CommentReference"/>
        </w:rPr>
        <w:commentReference w:id="7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2AC6B04" w14:textId="77777777" w:rsidR="008D4B4E" w:rsidRDefault="00836171" w:rsidP="006B60E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d>
          <m:dPr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e>
        </m:d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ay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R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1=0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</w:p>
    <w:p w14:paraId="783ACF9A" w14:textId="77777777" w:rsidR="008D4B4E" w:rsidRDefault="00836171" w:rsidP="006B60EE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eastAsiaTheme="minorEastAsia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</m:t>
        </m:r>
      </m:oMath>
      <w:r w:rsidR="00B751F5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</w:p>
    <w:p w14:paraId="159AFDBE" w14:textId="77777777" w:rsidR="008D4B4E" w:rsidRDefault="00836171" w:rsidP="006B60EE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1=0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</w:p>
    <w:p w14:paraId="46667F33" w14:textId="033B50E4" w:rsidR="006E3DDE" w:rsidRPr="00AF4359" w:rsidRDefault="00836171" w:rsidP="006B60EE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L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C</m:t>
                </m:r>
              </m:den>
            </m:f>
          </m:e>
        </m:d>
      </m:oMath>
    </w:p>
    <w:p w14:paraId="652AA350" w14:textId="69A7AB82" w:rsidR="006E3DDE" w:rsidRPr="00AF4359" w:rsidRDefault="00836171" w:rsidP="006B60EE">
      <w:pPr>
        <w:pStyle w:val="ListParagraph"/>
        <w:numPr>
          <w:ilvl w:val="0"/>
          <w:numId w:val="1"/>
        </w:numPr>
        <w:tabs>
          <w:tab w:val="left" w:pos="990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cos⁡(2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m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B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635483">
        <w:rPr>
          <w:rFonts w:ascii="Times New Roman" w:hAnsi="Times New Roman" w:cs="Times New Roman"/>
          <w:sz w:val="26"/>
          <w:szCs w:val="26"/>
        </w:rPr>
        <w:tab/>
      </w:r>
      <w:r w:rsidR="00635483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635483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635483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FC82176" w14:textId="145ECD3A" w:rsidR="006E3DDE" w:rsidRPr="00AF4359" w:rsidRDefault="00836171" w:rsidP="006B60E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8"/>
      <w:proofErr w:type="spellStart"/>
      <w:r w:rsidRPr="00936BB2">
        <w:rPr>
          <w:rFonts w:ascii="Times New Roman" w:hAnsi="Times New Roman" w:cs="Times New Roman"/>
          <w:color w:val="FF0000"/>
          <w:sz w:val="26"/>
          <w:szCs w:val="26"/>
        </w:rPr>
        <w:t>khi</w:t>
      </w:r>
      <w:commentRangeEnd w:id="8"/>
      <w:proofErr w:type="spellEnd"/>
      <w:r w:rsidR="00936BB2">
        <w:rPr>
          <w:rStyle w:val="CommentReference"/>
        </w:rPr>
        <w:commentReference w:id="8"/>
      </w:r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ắ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</w:t>
      </w:r>
      <w:r w:rsidR="00B751F5" w:rsidRPr="00AF4359">
        <w:rPr>
          <w:rFonts w:ascii="Times New Roman" w:hAnsi="Times New Roman" w:cs="Times New Roman"/>
          <w:sz w:val="26"/>
          <w:szCs w:val="26"/>
        </w:rPr>
        <w:t>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</w:t>
      </w:r>
      <w:r w:rsidR="00B751F5" w:rsidRPr="00AF4359">
        <w:rPr>
          <w:rFonts w:ascii="Times New Roman" w:hAnsi="Times New Roman" w:cs="Times New Roman"/>
          <w:sz w:val="26"/>
          <w:szCs w:val="26"/>
        </w:rPr>
        <w:t>ỏ</w:t>
      </w:r>
      <w:r w:rsidRPr="00AF4359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BB866D6" w14:textId="77A31A22" w:rsidR="006E3DDE" w:rsidRPr="00AF4359" w:rsidRDefault="00836171" w:rsidP="00936BB2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s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936BB2">
        <w:rPr>
          <w:rFonts w:ascii="Times New Roman" w:hAnsi="Times New Roman" w:cs="Times New Roman"/>
          <w:sz w:val="26"/>
          <w:szCs w:val="26"/>
        </w:rPr>
        <w:tab/>
      </w:r>
      <w:r w:rsidR="00936BB2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936BB2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936BB2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5</m:t>
        </m:r>
        <m: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9"/>
      <w:r w:rsidRPr="00BF4EEA">
        <w:rPr>
          <w:rFonts w:ascii="Times New Roman" w:hAnsi="Times New Roman" w:cs="Times New Roman"/>
          <w:color w:val="FF0000"/>
          <w:sz w:val="26"/>
          <w:szCs w:val="26"/>
        </w:rPr>
        <w:t>:</w:t>
      </w:r>
      <w:commentRangeEnd w:id="9"/>
      <w:r w:rsidR="00BF4EEA">
        <w:rPr>
          <w:rStyle w:val="CommentReference"/>
        </w:rPr>
        <w:commentReference w:id="9"/>
      </w:r>
    </w:p>
    <w:p w14:paraId="07E7A67B" w14:textId="77777777" w:rsidR="00B16D21" w:rsidRDefault="00836171" w:rsidP="00B16D21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commentRangeStart w:id="10"/>
      <w:r w:rsidRPr="00B16D21">
        <w:rPr>
          <w:rFonts w:ascii="Times New Roman" w:hAnsi="Times New Roman" w:cs="Times New Roman"/>
          <w:color w:val="FF0000"/>
          <w:sz w:val="26"/>
          <w:szCs w:val="26"/>
        </w:rPr>
        <w:t>tur</w:t>
      </w:r>
      <w:commentRangeEnd w:id="10"/>
      <w:r w:rsidR="00B16D21">
        <w:rPr>
          <w:rStyle w:val="CommentReference"/>
        </w:rPr>
        <w:commentReference w:id="10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16D21">
        <w:rPr>
          <w:rFonts w:ascii="Times New Roman" w:hAnsi="Times New Roman" w:cs="Times New Roman"/>
          <w:sz w:val="26"/>
          <w:szCs w:val="26"/>
        </w:rPr>
        <w:tab/>
      </w:r>
    </w:p>
    <w:p w14:paraId="0DCFFA8C" w14:textId="77777777" w:rsidR="00B16D21" w:rsidRDefault="00836171" w:rsidP="00B16D21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</w:p>
    <w:p w14:paraId="604C31CF" w14:textId="77777777" w:rsidR="00B16D21" w:rsidRDefault="00836171" w:rsidP="00B16D21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</w:p>
    <w:p w14:paraId="5C4DF7B5" w14:textId="7ECB8221" w:rsidR="006E3DDE" w:rsidRPr="00AF4359" w:rsidRDefault="00836171" w:rsidP="00B16D21">
      <w:pPr>
        <w:pStyle w:val="ListParagraph"/>
        <w:tabs>
          <w:tab w:val="left" w:pos="992"/>
        </w:tabs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ả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624BE09" w14:textId="4908EFD5" w:rsidR="006E3DDE" w:rsidRPr="00AF4359" w:rsidRDefault="00836171" w:rsidP="00AE1263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11"/>
      <w:proofErr w:type="spellStart"/>
      <w:r w:rsidRPr="00AE1263">
        <w:rPr>
          <w:rFonts w:ascii="Times New Roman" w:hAnsi="Times New Roman" w:cs="Times New Roman"/>
          <w:color w:val="FF0000"/>
          <w:sz w:val="26"/>
          <w:szCs w:val="26"/>
        </w:rPr>
        <w:t>cươnng</w:t>
      </w:r>
      <w:commentRangeEnd w:id="11"/>
      <w:proofErr w:type="spellEnd"/>
      <w:r w:rsidR="00AE1263">
        <w:rPr>
          <w:rStyle w:val="CommentReference"/>
        </w:rPr>
        <w:commentReference w:id="11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D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D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A9B2C99" w14:textId="456E3134" w:rsidR="006E3DDE" w:rsidRPr="00AF4359" w:rsidRDefault="00836171" w:rsidP="004D495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00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50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commentRangeStart w:id="12"/>
      <w:proofErr w:type="spellStart"/>
      <w:r w:rsidRPr="004D495E">
        <w:rPr>
          <w:rFonts w:ascii="Times New Roman" w:hAnsi="Times New Roman" w:cs="Times New Roman"/>
          <w:color w:val="FF0000"/>
          <w:sz w:val="26"/>
          <w:szCs w:val="26"/>
        </w:rPr>
        <w:t>Biện</w:t>
      </w:r>
      <w:commentRangeEnd w:id="12"/>
      <w:proofErr w:type="spellEnd"/>
      <w:r w:rsidR="004D495E">
        <w:rPr>
          <w:rStyle w:val="CommentReference"/>
        </w:rPr>
        <w:commentReference w:id="12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4D495E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4D495E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E0AAE70" w14:textId="2EB0EE85" w:rsidR="006E3DDE" w:rsidRPr="00AF4359" w:rsidRDefault="00836171" w:rsidP="0047710C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s)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đ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47710C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47710C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5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AD2FC1E" w14:textId="15A50514" w:rsidR="006E3DDE" w:rsidRPr="00AF4359" w:rsidRDefault="00836171" w:rsidP="00D24571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D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D24571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D24571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440709C" w14:textId="77777777" w:rsidR="003011BD" w:rsidRDefault="00836171" w:rsidP="003011BD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B1EE76E" w14:textId="366CBAA1" w:rsidR="006E3DDE" w:rsidRPr="00AF4359" w:rsidRDefault="00836171" w:rsidP="003011BD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lastRenderedPageBreak/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ay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dung kháng c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b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BA173AD" w14:textId="466300BF" w:rsidR="006E3DDE" w:rsidRPr="00AF4359" w:rsidRDefault="00836171" w:rsidP="00F93BE8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AF4359">
        <w:rPr>
          <w:rFonts w:ascii="Times New Roman" w:hAnsi="Times New Roman" w:cs="Times New Roman"/>
          <w:sz w:val="26"/>
          <w:szCs w:val="26"/>
        </w:rPr>
        <w:t>,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n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Ở l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w:rPr>
            <w:rFonts w:ascii="Cambria Math" w:hAnsi="Cambria Math" w:cs="Times New Roman"/>
            <w:sz w:val="26"/>
            <w:szCs w:val="26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/</m:t>
        </m:r>
        <m: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BDF927C" w14:textId="62D6B219" w:rsidR="006E3DDE" w:rsidRPr="00AF4359" w:rsidRDefault="00836171" w:rsidP="00DF34D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Ch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ê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số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3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54</w:t>
      </w:r>
      <w:r w:rsidR="00F07C7A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h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tr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commentRangeStart w:id="13"/>
      <w:proofErr w:type="spellStart"/>
      <w:r w:rsidRPr="00DF34DF">
        <w:rPr>
          <w:rFonts w:ascii="Times New Roman" w:hAnsi="Times New Roman" w:cs="Times New Roman"/>
          <w:color w:val="FF0000"/>
          <w:sz w:val="26"/>
          <w:szCs w:val="26"/>
        </w:rPr>
        <w:t>nảy</w:t>
      </w:r>
      <w:commentRangeEnd w:id="13"/>
      <w:proofErr w:type="spellEnd"/>
      <w:r w:rsidR="00DF34DF">
        <w:rPr>
          <w:rStyle w:val="CommentReference"/>
        </w:rPr>
        <w:commentReference w:id="13"/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>A. 178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DF34DF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>B. 222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60 .</w:t>
      </w:r>
      <w:proofErr w:type="gramEnd"/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80 .</w:t>
      </w:r>
      <w:proofErr w:type="gramEnd"/>
    </w:p>
    <w:p w14:paraId="3B036268" w14:textId="749A31E5" w:rsidR="006E3DDE" w:rsidRPr="00AF4359" w:rsidRDefault="00056915" w:rsidP="00056915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r w:rsidRPr="00B751F5">
        <w:rPr>
          <w:noProof/>
        </w:rPr>
        <w:drawing>
          <wp:anchor distT="0" distB="0" distL="114300" distR="114300" simplePos="0" relativeHeight="251657216" behindDoc="0" locked="0" layoutInCell="1" allowOverlap="1" wp14:anchorId="1CE6D371" wp14:editId="18E477DF">
            <wp:simplePos x="0" y="0"/>
            <wp:positionH relativeFrom="column">
              <wp:posOffset>3837622</wp:posOffset>
            </wp:positionH>
            <wp:positionV relativeFrom="paragraph">
              <wp:posOffset>183515</wp:posOffset>
            </wp:positionV>
            <wp:extent cx="2657475" cy="409575"/>
            <wp:effectExtent l="0" t="0" r="9525" b="9525"/>
            <wp:wrapSquare wrapText="bothSides"/>
            <wp:docPr id="1" name="2023_01_06_aa13af337231f3f848d0g-0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1_06_aa13af337231f3f848d0g-04.jpe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RC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den>
        </m:f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. Đi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ễ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="00E92341">
        <w:rPr>
          <w:rFonts w:ascii="Times New Roman" w:hAnsi="Times New Roman" w:cs="Times New Roman"/>
          <w:sz w:val="26"/>
          <w:szCs w:val="26"/>
        </w:rPr>
        <w:t>.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B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D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ễ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BE314F0" w14:textId="6A39E16E" w:rsidR="006E3DDE" w:rsidRPr="00B751F5" w:rsidRDefault="006E3DDE" w:rsidP="00AF435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6ACC1016" w14:textId="563B9F02" w:rsidR="00B751F5" w:rsidRPr="00AF4359" w:rsidRDefault="00836171" w:rsidP="004E57FD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, biên độ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+2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đang g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="00B751F5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1A6F6E8" w14:textId="699D07C1" w:rsidR="006E3DDE" w:rsidRPr="00AF4359" w:rsidRDefault="00B751F5" w:rsidP="001C1658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r w:rsidRPr="00B751F5">
        <w:rPr>
          <w:noProof/>
        </w:rPr>
        <w:drawing>
          <wp:anchor distT="0" distB="0" distL="114300" distR="114300" simplePos="0" relativeHeight="251656192" behindDoc="0" locked="0" layoutInCell="1" allowOverlap="1" wp14:anchorId="67E458CF" wp14:editId="58079F78">
            <wp:simplePos x="0" y="0"/>
            <wp:positionH relativeFrom="margin">
              <wp:align>right</wp:align>
            </wp:positionH>
            <wp:positionV relativeFrom="paragraph">
              <wp:posOffset>38735</wp:posOffset>
            </wp:positionV>
            <wp:extent cx="3133090" cy="1664335"/>
            <wp:effectExtent l="0" t="0" r="0" b="0"/>
            <wp:wrapSquare wrapText="bothSides"/>
            <wp:docPr id="2" name="2023_01_06_aa13af337231f3f848d0g-0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01_06_aa13af337231f3f848d0g-05.jpe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3090" cy="1664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36171" w:rsidRPr="00AF4359">
        <w:rPr>
          <w:rFonts w:ascii="Times New Roman" w:hAnsi="Times New Roman" w:cs="Times New Roman"/>
          <w:sz w:val="26"/>
          <w:szCs w:val="26"/>
        </w:rPr>
        <w:t xml:space="preserve">Dao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là dao đ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li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J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>, l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="00836171" w:rsidRPr="00AF4359">
        <w:rPr>
          <w:rFonts w:ascii="Times New Roman" w:hAnsi="Times New Roman" w:cs="Times New Roman"/>
          <w:sz w:val="26"/>
          <w:szCs w:val="26"/>
        </w:rPr>
        <w:t xml:space="preserve"> có giá trị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836171" w:rsidRPr="00AF4359">
        <w:rPr>
          <w:rFonts w:ascii="Times New Roman" w:hAnsi="Times New Roman" w:cs="Times New Roman"/>
          <w:sz w:val="26"/>
          <w:szCs w:val="26"/>
        </w:rPr>
        <w:t>?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0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</w:r>
      <w:r w:rsidR="00836171" w:rsidRPr="00AF4359">
        <w:rPr>
          <w:rFonts w:ascii="Times New Roman" w:hAnsi="Times New Roman" w:cs="Times New Roman"/>
          <w:sz w:val="26"/>
          <w:szCs w:val="26"/>
        </w:rPr>
        <w:lastRenderedPageBreak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  <w:r w:rsidR="00836171"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2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="00836171"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BF3E1F6" w14:textId="5F0D4750" w:rsidR="00E47DCE" w:rsidRPr="00B751F5" w:rsidRDefault="00E47DCE" w:rsidP="001C1658">
      <w:pPr>
        <w:spacing w:after="0" w:line="240" w:lineRule="auto"/>
        <w:ind w:left="99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4,30 cm</w:t>
      </w:r>
      <w:r w:rsidR="001C1658">
        <w:rPr>
          <w:rFonts w:ascii="Times New Roman" w:hAnsi="Times New Roman" w:cs="Times New Roman"/>
          <w:sz w:val="26"/>
          <w:szCs w:val="26"/>
        </w:rPr>
        <w:t>.</w:t>
      </w:r>
    </w:p>
    <w:p w14:paraId="1D5AF335" w14:textId="38BE9932" w:rsidR="006E3DDE" w:rsidRPr="00B751F5" w:rsidRDefault="006E3DDE" w:rsidP="00AF435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4530F253" w14:textId="6C9E0B1F" w:rsidR="006E3DDE" w:rsidRPr="00AF4359" w:rsidRDefault="00836171" w:rsidP="002B12C2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cos⁡(4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d>
          <m:dPr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d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mm,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s)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Xét hình vuông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MN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N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2 .</w:t>
      </w:r>
      <w:proofErr w:type="gramEnd"/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1 .</w:t>
      </w:r>
      <w:proofErr w:type="gramEnd"/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2B12C2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>C. 13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2B12C2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0 .</w:t>
      </w:r>
      <w:proofErr w:type="gramEnd"/>
    </w:p>
    <w:p w14:paraId="36638074" w14:textId="4F9A5EE6" w:rsidR="00E47DCE" w:rsidRPr="00AF4359" w:rsidRDefault="00836171" w:rsidP="00FF486B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0" w:hanging="99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à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ồ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Q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giữ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g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r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eo phương vuông góc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o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</w:t>
      </w:r>
      <w:r w:rsidR="00BC5105">
        <w:rPr>
          <w:rFonts w:ascii="Times New Roman" w:hAnsi="Times New Roman" w:cs="Times New Roman"/>
          <w:sz w:val="26"/>
          <w:szCs w:val="26"/>
        </w:rPr>
        <w:t>à</w:t>
      </w:r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 nút sóng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FF486B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FF486B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44C0723" w14:textId="18DCB384" w:rsidR="00AF4359" w:rsidRDefault="00AF4359" w:rsidP="00AF4359">
      <w:pPr>
        <w:rPr>
          <w:rFonts w:ascii="Times New Roman" w:hAnsi="Times New Roman" w:cs="Times New Roman"/>
          <w:sz w:val="26"/>
          <w:szCs w:val="26"/>
        </w:rPr>
      </w:pPr>
    </w:p>
    <w:p w14:paraId="4D2AEA25" w14:textId="3ADE2672" w:rsidR="00AF4359" w:rsidRDefault="00AF4359" w:rsidP="00AF435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------HẾT----</w:t>
      </w:r>
    </w:p>
    <w:p w14:paraId="01CD2B3B" w14:textId="47EEC52C" w:rsidR="006E3DDE" w:rsidRPr="00E47DCE" w:rsidRDefault="00AF4359" w:rsidP="00AF435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HƯỚNG DẪN GIẢI </w:t>
      </w:r>
      <w:r w:rsidR="00836171" w:rsidRPr="00E47DCE">
        <w:rPr>
          <w:rFonts w:ascii="Times New Roman" w:hAnsi="Times New Roman" w:cs="Times New Roman"/>
          <w:b/>
          <w:bCs/>
          <w:sz w:val="26"/>
          <w:szCs w:val="26"/>
        </w:rPr>
        <w:t>ĐỀ VẬT LÝ S</w:t>
      </w:r>
      <w:r w:rsidR="00E47DCE" w:rsidRPr="00E47DCE">
        <w:rPr>
          <w:rFonts w:ascii="Times New Roman" w:hAnsi="Times New Roman" w:cs="Times New Roman"/>
          <w:b/>
          <w:bCs/>
          <w:sz w:val="26"/>
          <w:szCs w:val="26"/>
        </w:rPr>
        <w:t>Ở</w:t>
      </w:r>
      <w:r w:rsidR="00836171"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HẬU GIANG 2022-2023</w:t>
      </w:r>
    </w:p>
    <w:p w14:paraId="37001814" w14:textId="65864754" w:rsidR="006E3DDE" w:rsidRPr="00AF4359" w:rsidRDefault="00836171" w:rsidP="00AF4359">
      <w:pPr>
        <w:pStyle w:val="ListParagraph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∘</m:t>
            </m:r>
          </m:sup>
        </m:sSup>
      </m:oMath>
    </w:p>
    <w:p w14:paraId="19A8801A" w14:textId="3BF1EFD0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7376FD30" w14:textId="4B00C8BF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.</w:t>
      </w:r>
    </w:p>
    <w:p w14:paraId="36DC079C" w14:textId="1881F582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B</w:t>
      </w:r>
    </w:p>
    <w:p w14:paraId="550575BF" w14:textId="5558AE26" w:rsidR="00E47DC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ô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ặ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p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ô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y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n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òng/s) thì từ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tat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là</w:t>
      </w:r>
    </w:p>
    <w:p w14:paraId="12D25B49" w14:textId="6A55E360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p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Pr="00B751F5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0</m:t>
            </m:r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Pr="00B751F5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pn</m:t>
        </m:r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="00E47DCE">
        <w:rPr>
          <w:rFonts w:ascii="Times New Roman" w:hAnsi="Times New Roman" w:cs="Times New Roman"/>
          <w:sz w:val="26"/>
          <w:szCs w:val="26"/>
        </w:rPr>
        <w:tab/>
      </w:r>
      <w:r w:rsidRPr="00B751F5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>.</w:t>
      </w:r>
      <w:r w:rsidRPr="00B751F5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="00E47DCE"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="00E47DCE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E47DCE"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="00E47DCE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47DCE">
        <w:rPr>
          <w:rFonts w:ascii="Times New Roman" w:hAnsi="Times New Roman" w:cs="Times New Roman"/>
          <w:b/>
          <w:sz w:val="26"/>
          <w:szCs w:val="26"/>
        </w:rPr>
        <w:t>:</w:t>
      </w:r>
      <w:proofErr w:type="gramEnd"/>
      <w:r w:rsidR="00E47DCE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np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D</m:t>
        </m:r>
      </m:oMath>
    </w:p>
    <w:p w14:paraId="6EF4AB10" w14:textId="601CAC8F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B5383F7" w14:textId="337CB03C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.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A</w:t>
      </w:r>
    </w:p>
    <w:p w14:paraId="5DC1066A" w14:textId="18A4EBDF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. Hệ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bSup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,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d>
                  <m:dPr>
                    <m:begChr m:val=""/>
                    <m:endChr m:val="]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bSup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bSup>
                  </m:e>
                </m:d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F4359">
        <w:rPr>
          <w:rFonts w:ascii="Times New Roman" w:hAnsi="Times New Roman" w:cs="Times New Roman"/>
          <w:b/>
          <w:bCs/>
          <w:sz w:val="26"/>
          <w:szCs w:val="26"/>
        </w:rPr>
        <w:br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bSup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Ch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ọ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511FFBBB" w14:textId="2C93FAF4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lastRenderedPageBreak/>
        <w:t xml:space="preserve">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Gi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: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53090C00" w14:textId="556B892E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-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.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2B660662" w14:textId="501A5A97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k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đang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58CDED06" w14:textId="61C504A8" w:rsidR="00E47DCE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D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62BE7B1" w14:textId="4CD8618B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cos⁡(4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2</m:t>
        </m:r>
        <m:r>
          <w:rPr>
            <w:rFonts w:ascii="Cambria Math" w:hAnsi="Cambria Math" w:cs="Times New Roman"/>
            <w:sz w:val="26"/>
            <w:szCs w:val="26"/>
          </w:rPr>
          <m:t>π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m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c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w:rPr>
            <w:rFonts w:ascii="Cambria Math" w:hAnsi="Cambria Math" w:cs="Times New Roman"/>
            <w:sz w:val="26"/>
            <w:szCs w:val="26"/>
          </w:rPr>
          <m:t>πm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D645EC6" w14:textId="5A54E0BA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mm</m:t>
        </m:r>
      </m:oMath>
      <w:r w:rsidR="00836171" w:rsidRPr="00B751F5">
        <w:rPr>
          <w:rFonts w:ascii="Times New Roman" w:hAnsi="Times New Roman" w:cs="Times New Roman"/>
          <w:b/>
          <w:sz w:val="26"/>
          <w:szCs w:val="26"/>
        </w:rPr>
        <w:t>, Ch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34F97F7F" w14:textId="4CFD8A6A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,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gt;0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UωL</m:t>
        </m:r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="00E47DCE"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sub>
            </m:sSub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D</m:t>
        </m:r>
      </m:oMath>
    </w:p>
    <w:p w14:paraId="629CE86D" w14:textId="1378844D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88D8DC4" w14:textId="183F1FAE" w:rsidR="006E3DDE" w:rsidRPr="00E47DCE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29846ED2" w14:textId="77777777" w:rsidR="006E3DDE" w:rsidRPr="00B751F5" w:rsidRDefault="00000000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|5-8|≤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5+8⇒3≤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13(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)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A</m:t>
        </m:r>
      </m:oMath>
    </w:p>
    <w:p w14:paraId="589C473A" w14:textId="0A077C4A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ả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ô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ỗ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ậ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hề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í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E656D35" w14:textId="0A9551AA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B</w:t>
      </w:r>
    </w:p>
    <w:p w14:paraId="0133A9E4" w14:textId="0590B71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ệ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a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2</m:t>
        </m:r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1)</m:t>
        </m:r>
        <m:r>
          <w:rPr>
            <w:rFonts w:ascii="Cambria Math" w:hAnsi="Cambria Math" w:cs="Times New Roman"/>
            <w:sz w:val="26"/>
            <w:szCs w:val="26"/>
          </w:rPr>
          <m:t>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w:rPr>
            <w:rFonts w:ascii="Cambria Math" w:hAnsi="Cambria Math" w:cs="Times New Roman"/>
            <w:sz w:val="26"/>
            <w:szCs w:val="26"/>
          </w:rPr>
          <m:t>k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 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kπ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(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±1,±2,…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2</m:t>
        </m:r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1)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d>
          <m:dPr>
            <m:beg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0,±1,±2,…</m:t>
            </m:r>
          </m:e>
        </m:d>
      </m:oMath>
    </w:p>
    <w:p w14:paraId="36094015" w14:textId="403604E2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A</w:t>
      </w:r>
    </w:p>
    <w:p w14:paraId="51293D48" w14:textId="40CF8082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I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  <m:r>
          <w:rPr>
            <w:rFonts w:ascii="Cambria Math" w:hAnsi="Cambria Math" w:cs="Times New Roman"/>
            <w:sz w:val="26"/>
            <w:szCs w:val="26"/>
          </w:rPr>
          <m:t>Z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620CF9E" w14:textId="1684326C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D</w:t>
      </w:r>
    </w:p>
    <w:p w14:paraId="0DCF3E44" w14:textId="670F377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8cos⁡(4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cm)(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>C. 4,5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>D. 8,5</w:t>
      </w:r>
    </w:p>
    <w:p w14:paraId="72F3B5CB" w14:textId="4AE803D1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47DCE">
        <w:rPr>
          <w:rFonts w:ascii="Times New Roman" w:hAnsi="Times New Roman" w:cs="Times New Roman"/>
          <w:b/>
          <w:sz w:val="26"/>
          <w:szCs w:val="26"/>
        </w:rPr>
        <w:t>:</w:t>
      </w:r>
      <w:proofErr w:type="gramEnd"/>
      <w:r w:rsidR="00E47DCE">
        <w:rPr>
          <w:rFonts w:ascii="Times New Roman" w:hAnsi="Times New Roman" w:cs="Times New Roman"/>
          <w:b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5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B</w:t>
      </w:r>
    </w:p>
    <w:p w14:paraId="2E613A50" w14:textId="7E057963" w:rsidR="00E47DC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A9226CF" w14:textId="1B07D8C2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m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k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r>
          <w:rPr>
            <w:rFonts w:ascii="Cambria Math" w:hAnsi="Cambria Math" w:cs="Times New Roman"/>
            <w:sz w:val="26"/>
            <w:szCs w:val="26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↑4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 thì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↑2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A</m:t>
        </m:r>
      </m:oMath>
    </w:p>
    <w:p w14:paraId="23E782A2" w14:textId="60A08C3E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lastRenderedPageBreak/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m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ω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ω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F4359">
        <w:rPr>
          <w:rFonts w:ascii="Times New Roman" w:hAnsi="Times New Roman" w:cs="Times New Roman"/>
          <w:b/>
          <w:bCs/>
          <w:sz w:val="26"/>
          <w:szCs w:val="26"/>
        </w:rPr>
        <w:br/>
      </w:r>
      <m:oMath>
        <m:r>
          <w:rPr>
            <w:rFonts w:ascii="Cambria Math" w:hAnsi="Cambria Math" w:cs="Times New Roman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C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038B3382" w14:textId="43FCA7C6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B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AB</m:t>
        </m:r>
      </m:oMath>
      <w:r w:rsidRPr="00AF4359">
        <w:rPr>
          <w:rFonts w:ascii="Times New Roman" w:hAnsi="Times New Roman" w:cs="Times New Roman"/>
          <w:sz w:val="26"/>
          <w:szCs w:val="26"/>
        </w:rPr>
        <w:t>, kho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2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5⇒</m:t>
        </m:r>
        <m:r>
          <w:rPr>
            <w:rFonts w:ascii="Cambria Math" w:hAnsi="Cambria Math" w:cs="Times New Roman"/>
            <w:sz w:val="26"/>
            <w:szCs w:val="26"/>
          </w:rPr>
          <m:t>λ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Chọ</w:t>
      </w:r>
      <w:r w:rsidR="00E47DCE" w:rsidRPr="00AF4359">
        <w:rPr>
          <w:rFonts w:ascii="Times New Roman" w:hAnsi="Times New Roman" w:cs="Times New Roman"/>
          <w:b/>
          <w:bCs/>
          <w:sz w:val="26"/>
          <w:szCs w:val="26"/>
        </w:rPr>
        <w:t>n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0E43AD9D" w14:textId="3E6828B7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(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40</m:t>
        </m:r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W</m:t>
        </m:r>
      </m:oMath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="00E47DCE" w:rsidRPr="00AF435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4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W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15BB6F03" w14:textId="326A1022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="00E47DCE" w:rsidRPr="00E47DCE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E47DCE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U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⋅2⋅cos⁡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 (W)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B</w:t>
      </w:r>
    </w:p>
    <w:p w14:paraId="529E9237" w14:textId="331BFC6C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ỹ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4AF22BF" w14:textId="1B321AFC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="00E47DCE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47DCE">
        <w:rPr>
          <w:rFonts w:ascii="Times New Roman" w:hAnsi="Times New Roman" w:cs="Times New Roman"/>
          <w:b/>
          <w:bCs/>
          <w:sz w:val="26"/>
          <w:szCs w:val="26"/>
        </w:rPr>
        <w:t>Chọ</w:t>
      </w:r>
      <w:r w:rsidR="00E47DCE" w:rsidRPr="00E47DCE">
        <w:rPr>
          <w:rFonts w:ascii="Times New Roman" w:hAnsi="Times New Roman" w:cs="Times New Roman"/>
          <w:b/>
          <w:bCs/>
          <w:sz w:val="26"/>
          <w:szCs w:val="26"/>
        </w:rPr>
        <w:t>n</w:t>
      </w:r>
      <w:proofErr w:type="spellEnd"/>
      <w:r w:rsidRPr="00E47DCE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7DD4F624" w14:textId="775CA9F9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h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="00E47DCE"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6DF3AD8C" w14:textId="7C568311" w:rsidR="006E3DDE" w:rsidRPr="00B751F5" w:rsidRDefault="00E47DC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:</w:t>
      </w:r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836171"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="00836171" w:rsidRPr="00B751F5">
        <w:rPr>
          <w:rFonts w:ascii="Times New Roman" w:hAnsi="Times New Roman" w:cs="Times New Roman"/>
          <w:b/>
          <w:sz w:val="26"/>
          <w:szCs w:val="26"/>
        </w:rPr>
        <w:t xml:space="preserve"> A</w:t>
      </w:r>
    </w:p>
    <w:p w14:paraId="505BF40F" w14:textId="016049D4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Ú'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o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1EFDEE1C" w14:textId="77777777" w:rsidR="00836171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 Ch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A </w:t>
      </w:r>
    </w:p>
    <w:p w14:paraId="34477591" w14:textId="5740778C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á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C</m:t>
                </m:r>
              </m:e>
            </m:rad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0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.</w:t>
      </w:r>
    </w:p>
    <w:p w14:paraId="3475FB71" w14:textId="42F03D86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cos⁡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</m:oMath>
      <w:r w:rsidRPr="00B751F5">
        <w:rPr>
          <w:rFonts w:ascii="Times New Roman" w:hAnsi="Times New Roman" w:cs="Times New Roman"/>
          <w:sz w:val="26"/>
          <w:szCs w:val="26"/>
        </w:rPr>
        <w:t>. Ch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D</m:t>
        </m:r>
      </m:oMath>
    </w:p>
    <w:p w14:paraId="6E31F390" w14:textId="0ECE864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d>
          <m:dPr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e>
        </m:d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ay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R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1=0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</m:t>
        </m:r>
      </m:oMath>
      <w:r w:rsidRPr="00AF4359">
        <w:rPr>
          <w:rFonts w:ascii="Times New Roman" w:hAnsi="Times New Roman" w:cs="Times New Roman"/>
          <w:sz w:val="26"/>
          <w:szCs w:val="26"/>
        </w:rPr>
        <w:t>,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1=0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ωL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C</m:t>
                </m:r>
              </m:den>
            </m:f>
          </m:e>
        </m:d>
      </m:oMath>
    </w:p>
    <w:p w14:paraId="0D59C09E" w14:textId="2C119CFF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C</w:t>
      </w:r>
    </w:p>
    <w:p w14:paraId="5F2FDCC4" w14:textId="2A6E3114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4cos⁡(2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u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m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B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lastRenderedPageBreak/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ướ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4F49BFE" w14:textId="50AC1705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λ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⋅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0⋅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C</w:t>
      </w:r>
    </w:p>
    <w:p w14:paraId="67114ACB" w14:textId="00BF972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ô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ắ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1D6F40C3" w14:textId="78F4B281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D</w:t>
      </w:r>
    </w:p>
    <w:p w14:paraId="35A95AE9" w14:textId="02B987A0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ọ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hu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s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0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,5</m:t>
        </m:r>
        <m:r>
          <w:rPr>
            <w:rFonts w:ascii="Cambria Math" w:hAnsi="Cambria Math" w:cs="Times New Roman"/>
            <w:sz w:val="26"/>
            <w:szCs w:val="26"/>
          </w:rPr>
          <m:t>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:</w:t>
      </w:r>
    </w:p>
    <w:p w14:paraId="61DBA624" w14:textId="3B1CF50B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g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2=2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π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B</m:t>
        </m:r>
      </m:oMath>
    </w:p>
    <w:p w14:paraId="42819370" w14:textId="3C1331D9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ự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tur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ả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001F9CC" w14:textId="62B001ED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C</w:t>
      </w:r>
    </w:p>
    <w:p w14:paraId="216CD5D6" w14:textId="60007382" w:rsidR="006E3DDE" w:rsidRPr="00AF4359" w:rsidRDefault="00836171" w:rsidP="00AF4359">
      <w:pPr>
        <w:pStyle w:val="ListParagraph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ơn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D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oà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D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ắ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iê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20E565A3" w14:textId="77777777" w:rsidR="00836171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ươ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bứ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ngoại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lự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A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2568380" w14:textId="4832D1E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ưở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00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250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4606FB81" w14:textId="11F18BF1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5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V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C</w:t>
      </w:r>
    </w:p>
    <w:p w14:paraId="14EB67E5" w14:textId="02D78C8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(</m:t>
        </m:r>
        <m: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đ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5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9834456" w14:textId="4D81E3F9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/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00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s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B</w:t>
      </w:r>
    </w:p>
    <w:p w14:paraId="0BE14BB2" w14:textId="3BEAE46F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xo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ứ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F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D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Ω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47B83D4" w14:textId="153653EE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50=100</m:t>
        </m:r>
        <m:r>
          <w:rPr>
            <w:rFonts w:ascii="Cambria Math" w:hAnsi="Cambria Math" w:cs="Times New Roman"/>
            <w:sz w:val="26"/>
            <w:szCs w:val="26"/>
          </w:rPr>
          <m:t>π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rad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C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⋅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4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00Ω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C</w:t>
      </w:r>
    </w:p>
    <w:p w14:paraId="417D46CA" w14:textId="4398A781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B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D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ba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7E118713" w14:textId="682A8B46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Chọn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A</w:t>
      </w:r>
    </w:p>
    <w:p w14:paraId="6ED89897" w14:textId="4D9C1E03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10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ay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dung kháng c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b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662D517" w14:textId="6AC0C2FF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Hướng</w:t>
      </w:r>
      <w:proofErr w:type="spellEnd"/>
      <w:r w:rsidRPr="00B751F5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b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: </w:t>
      </w:r>
    </w:p>
    <w:p w14:paraId="18959884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B751F5">
        <w:rPr>
          <w:rFonts w:ascii="Times New Roman" w:hAnsi="Times New Roman" w:cs="Times New Roman"/>
          <w:sz w:val="26"/>
          <w:szCs w:val="26"/>
        </w:rPr>
        <w:t xml:space="preserve"> thì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φ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φ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-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</w:p>
    <w:p w14:paraId="3E08CC88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tan⁡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tan⁡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1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0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</m:t>
        </m:r>
        <m:limUpp>
          <m:limUp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limUp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⟶</m:t>
            </m:r>
          </m:e>
          <m:li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=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lim>
        </m:limUpp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Ω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 Khi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B751F5">
        <w:rPr>
          <w:rFonts w:ascii="Times New Roman" w:hAnsi="Times New Roman" w:cs="Times New Roman"/>
          <w:sz w:val="26"/>
          <w:szCs w:val="26"/>
        </w:rPr>
        <w:t xml:space="preserve"> thì </w:t>
      </w:r>
      <m:oMath>
        <m:r>
          <w:rPr>
            <w:rFonts w:ascii="Cambria Math" w:hAnsi="Cambria Math" w:cs="Times New Roman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2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∠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+</m:t>
            </m:r>
            <m:d>
              <m:d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0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10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e>
                </m:rad>
              </m:e>
            </m:d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1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∠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D</w:t>
      </w:r>
    </w:p>
    <w:p w14:paraId="729B494E" w14:textId="16A22BF5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ò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x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k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AF4359">
        <w:rPr>
          <w:rFonts w:ascii="Times New Roman" w:hAnsi="Times New Roman" w:cs="Times New Roman"/>
          <w:sz w:val="26"/>
          <w:szCs w:val="26"/>
        </w:rPr>
        <w:t>,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ọ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x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n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a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ở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O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). Ở l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-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k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4A58359D" w14:textId="0626492C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350DA0AD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-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⇒800=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.2⇒</m:t>
          </m:r>
          <m:r>
            <w:rPr>
              <w:rFonts w:ascii="Cambria Math" w:hAnsi="Cambria Math" w:cs="Times New Roman"/>
              <w:sz w:val="26"/>
              <w:szCs w:val="26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20rad/s</m:t>
          </m:r>
        </m:oMath>
      </m:oMathPara>
    </w:p>
    <w:p w14:paraId="66D9E21D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m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25⋅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0(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/m)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A</w:t>
      </w:r>
    </w:p>
    <w:p w14:paraId="4FC4677F" w14:textId="46A9A2CD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Ch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ê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số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30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154, Ch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h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8</m:t>
        </m:r>
        <m:r>
          <w:rPr>
            <w:rFonts w:ascii="Cambria Math" w:hAnsi="Cambria Math" w:cs="Times New Roman"/>
            <w:sz w:val="26"/>
            <w:szCs w:val="26"/>
          </w:rPr>
          <m:t>kV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ì tr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ạ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ả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>A. 178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222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60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80 .</w:t>
      </w:r>
      <w:proofErr w:type="gramEnd"/>
    </w:p>
    <w:p w14:paraId="3CC361BB" w14:textId="6E5AF661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878"/>
        <w:gridCol w:w="1588"/>
        <w:gridCol w:w="1132"/>
      </w:tblGrid>
      <w:tr w:rsidR="006E3DDE" w:rsidRPr="00B751F5" w14:paraId="0807C604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E8920AC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DB722E0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Δ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P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5C1D4A6" w14:textId="77777777" w:rsidR="006E3DDE" w:rsidRPr="00B751F5" w:rsidRDefault="00000000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t</m:t>
                    </m:r>
                  </m:sub>
                </m:sSub>
              </m:oMath>
            </m:oMathPara>
          </w:p>
        </w:tc>
      </w:tr>
      <w:tr w:rsidR="006E3DDE" w:rsidRPr="00B751F5" w14:paraId="533FC3A6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D443589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CC69772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130(3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9ACBF9D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30(2)</m:t>
                </m:r>
              </m:oMath>
            </m:oMathPara>
          </w:p>
        </w:tc>
      </w:tr>
      <w:tr w:rsidR="006E3DDE" w:rsidRPr="00B751F5" w14:paraId="174FD28B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0419A6F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FCE7A13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154(3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F2E1E5E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54(2)</m:t>
                </m:r>
              </m:oMath>
            </m:oMathPara>
          </w:p>
        </w:tc>
      </w:tr>
      <w:tr w:rsidR="006E3DDE" w:rsidRPr="00B751F5" w14:paraId="0CD6FA26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C4CE287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C9B528C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3)</m:t>
                </m:r>
              </m:oMath>
            </m:oMathPara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DBAA84A" w14:textId="77777777" w:rsidR="006E3DDE" w:rsidRPr="00B751F5" w:rsidRDefault="00836171" w:rsidP="00AF4359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(2)</m:t>
                </m:r>
              </m:oMath>
            </m:oMathPara>
          </w:p>
        </w:tc>
      </w:tr>
    </w:tbl>
    <w:p w14:paraId="2E47406C" w14:textId="1776198C" w:rsidR="006E3DDE" w:rsidRPr="00B751F5" w:rsidRDefault="006E3DD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E7F470C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Δ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R</m:t>
                    </m:r>
                  </m:den>
                </m:f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os⁡</m:t>
            </m:r>
            <m:r>
              <w:rPr>
                <w:rFonts w:ascii="Cambria Math" w:hAnsi="Cambria Math" w:cs="Times New Roman"/>
                <w:sz w:val="26"/>
                <w:szCs w:val="26"/>
              </w:rPr>
              <m:t>φ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Δ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13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154</m:t>
                          </m:r>
                        </m:den>
                      </m:f>
                    </m:e>
                  </m:rad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8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13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den>
                      </m:f>
                    </m:e>
                  </m:rad>
                </m:e>
              </m:mr>
            </m: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⇒</m:t>
            </m:r>
            <m:d>
              <m:dPr>
                <m:begChr m:val="{"/>
                <m:endChr m:val="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Pr>
              <m:e>
                <m:m>
                  <m:mPr>
                    <m:plcHide m:val="1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16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160</m:t>
                      </m:r>
                    </m:e>
                  </m:mr>
                </m:m>
              </m:e>
            </m:d>
          </m:e>
        </m:d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C</w:t>
      </w:r>
    </w:p>
    <w:p w14:paraId="73D59310" w14:textId="7E1BB30E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B751F5">
        <w:rPr>
          <w:noProof/>
        </w:rPr>
        <w:drawing>
          <wp:anchor distT="0" distB="0" distL="114300" distR="114300" simplePos="0" relativeHeight="251661312" behindDoc="0" locked="0" layoutInCell="1" allowOverlap="1" wp14:anchorId="5080FC74" wp14:editId="522DB8E6">
            <wp:simplePos x="0" y="0"/>
            <wp:positionH relativeFrom="column">
              <wp:posOffset>4365625</wp:posOffset>
            </wp:positionH>
            <wp:positionV relativeFrom="paragraph">
              <wp:posOffset>132080</wp:posOffset>
            </wp:positionV>
            <wp:extent cx="2127885" cy="358140"/>
            <wp:effectExtent l="0" t="0" r="5715" b="3810"/>
            <wp:wrapSquare wrapText="bothSides"/>
            <wp:docPr id="3" name="2023_01_06_aa13af337231f3f848d0g-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3_01_06_aa13af337231f3f848d0g-11.jpe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358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u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os⁡</m:t>
        </m:r>
        <m:r>
          <w:rPr>
            <w:rFonts w:ascii="Cambria Math" w:hAnsi="Cambria Math" w:cs="Times New Roman"/>
            <w:sz w:val="26"/>
            <w:szCs w:val="26"/>
          </w:rPr>
          <m:t>ω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o hai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</m:oMath>
      <w:r w:rsidRPr="00AF4359">
        <w:rPr>
          <w:rFonts w:ascii="Times New Roman" w:hAnsi="Times New Roman" w:cs="Times New Roman"/>
          <w:sz w:val="26"/>
          <w:szCs w:val="26"/>
        </w:rPr>
        <w:t>, cu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tụ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dung </w:t>
      </w:r>
      <m:oMath>
        <m:r>
          <w:rPr>
            <w:rFonts w:ascii="Cambria Math" w:hAnsi="Cambria Math" w:cs="Times New Roman"/>
            <w:sz w:val="26"/>
            <w:szCs w:val="26"/>
          </w:rPr>
          <m:t>C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m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LC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ω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RC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ω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 . Đ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ệ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á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ạch</w:t>
      </w:r>
      <w:proofErr w:type="spellEnd"/>
    </w:p>
    <w:p w14:paraId="6377C8D1" w14:textId="5747CDED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A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ễ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,</w:t>
      </w:r>
    </w:p>
    <w:p w14:paraId="055FEB72" w14:textId="1A1B3E22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B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</w:p>
    <w:p w14:paraId="4BD82F02" w14:textId="3719E8CB" w:rsidR="006E3DDE" w:rsidRPr="00B751F5" w:rsidRDefault="006E3DDE" w:rsidP="00AF435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F903B37" w14:textId="4AFA1566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C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sớm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</w:p>
    <w:p w14:paraId="1B3C7E81" w14:textId="00692AA5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lastRenderedPageBreak/>
        <w:t xml:space="preserve">D.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ễ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so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>.</w:t>
      </w:r>
    </w:p>
    <w:p w14:paraId="30AF2759" w14:textId="5E273646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ab/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L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</m:oMath>
      <w:r w:rsidRPr="00B751F5">
        <w:rPr>
          <w:rFonts w:ascii="Times New Roman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; tan⁡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⇒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C</w:t>
      </w:r>
    </w:p>
    <w:p w14:paraId="4A853BED" w14:textId="51C1D716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, biên độ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ọ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+2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đang gi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ả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5cos⁡</m:t>
        </m:r>
        <m:d>
          <m:dPr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20</m:t>
            </m:r>
            <m:r>
              <w:rPr>
                <w:rFonts w:ascii="Cambria Math" w:hAnsi="Cambria Math" w:cs="Times New Roman"/>
                <w:sz w:val="26"/>
                <w:szCs w:val="26"/>
              </w:rPr>
              <m:t>πt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cm)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br/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,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↓⇒</m:t>
        </m:r>
        <m:r>
          <w:rPr>
            <w:rFonts w:ascii="Cambria Math" w:hAnsi="Cambria Math" w:cs="Times New Roman"/>
            <w:sz w:val="26"/>
            <w:szCs w:val="26"/>
          </w:rPr>
          <m:t>φ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AF4359">
        <w:rPr>
          <w:rFonts w:ascii="Times New Roman" w:hAnsi="Times New Roman" w:cs="Times New Roman"/>
          <w:b/>
          <w:bCs/>
          <w:sz w:val="26"/>
          <w:szCs w:val="26"/>
        </w:rPr>
        <w:t xml:space="preserve"> D</w:t>
      </w:r>
    </w:p>
    <w:p w14:paraId="7458CE95" w14:textId="7187F282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B751F5">
        <w:rPr>
          <w:noProof/>
        </w:rPr>
        <w:drawing>
          <wp:anchor distT="0" distB="0" distL="114300" distR="114300" simplePos="0" relativeHeight="251666432" behindDoc="0" locked="0" layoutInCell="1" allowOverlap="1" wp14:anchorId="66A629D1" wp14:editId="3BE7EE6E">
            <wp:simplePos x="0" y="0"/>
            <wp:positionH relativeFrom="margin">
              <wp:align>right</wp:align>
            </wp:positionH>
            <wp:positionV relativeFrom="paragraph">
              <wp:posOffset>53975</wp:posOffset>
            </wp:positionV>
            <wp:extent cx="3038475" cy="1647825"/>
            <wp:effectExtent l="0" t="0" r="9525" b="9525"/>
            <wp:wrapSquare wrapText="bothSides"/>
            <wp:docPr id="4" name="2023_01_06_aa13af337231f3f848d0g-1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23_01_06_aa13af337231f3f848d0g-12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4359">
        <w:rPr>
          <w:rFonts w:ascii="Times New Roman" w:hAnsi="Times New Roman" w:cs="Times New Roman"/>
          <w:sz w:val="26"/>
          <w:szCs w:val="26"/>
        </w:rPr>
        <w:t xml:space="preserve">Dao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3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g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ụ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li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í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ă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7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J</m:t>
        </m:r>
      </m:oMath>
      <w:r w:rsidRPr="00AF4359">
        <w:rPr>
          <w:rFonts w:ascii="Times New Roman" w:hAnsi="Times New Roman" w:cs="Times New Roman"/>
          <w:sz w:val="26"/>
          <w:szCs w:val="26"/>
        </w:rPr>
        <w:t>, l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ấ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10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có giá trị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>?</w:t>
      </w:r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0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>C. 4,22 cm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,3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0DFA2204" w14:textId="05E48E6B" w:rsidR="006E3DDE" w:rsidRPr="00B751F5" w:rsidRDefault="006E3DDE" w:rsidP="00AF435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4FF7BEE8" w14:textId="50EE03DB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</w:p>
    <w:p w14:paraId="6E63A0BF" w14:textId="77777777" w:rsidR="006E3DDE" w:rsidRPr="00836171" w:rsidRDefault="00000000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0,4</m:t>
          </m:r>
          <m:r>
            <m:rPr>
              <m:nor/>
            </m:rPr>
            <w:rPr>
              <w:rFonts w:ascii="Times New Roman" w:hAnsi="Times New Roman" w:cs="Times New Roman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s⇒</m:t>
          </m:r>
          <m:r>
            <w:rPr>
              <w:rFonts w:ascii="Cambria Math" w:hAnsi="Cambria Math" w:cs="Times New Roman"/>
              <w:sz w:val="26"/>
              <w:szCs w:val="26"/>
            </w:rPr>
            <m:t>T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0,8</m:t>
          </m:r>
          <m:r>
            <m:rPr>
              <m:nor/>
            </m:rPr>
            <w:rPr>
              <w:rFonts w:ascii="Times New Roman" w:hAnsi="Times New Roman" w:cs="Times New Roman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s→</m:t>
          </m:r>
          <m:r>
            <w:rPr>
              <w:rFonts w:ascii="Cambria Math" w:hAnsi="Cambria Math" w:cs="Times New Roman"/>
              <w:sz w:val="26"/>
              <w:szCs w:val="26"/>
            </w:rPr>
            <m:t>ω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5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rad/s</m:t>
          </m:r>
        </m:oMath>
      </m:oMathPara>
    </w:p>
    <w:p w14:paraId="7F1AB0C0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W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>m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ω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⇒27⋅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⋅0,32⋅</m:t>
          </m:r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⇒</m:t>
          </m:r>
          <m:r>
            <w:rPr>
              <w:rFonts w:ascii="Cambria Math" w:hAnsi="Cambria Math" w:cs="Times New Roman"/>
              <w:sz w:val="26"/>
              <w:szCs w:val="26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≈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100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>m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3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</m:e>
          </m:rad>
          <m:r>
            <m:rPr>
              <m:nor/>
            </m:rPr>
            <w:rPr>
              <w:rFonts w:ascii="Times New Roman" w:hAnsi="Times New Roman" w:cs="Times New Roman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cm</m:t>
          </m:r>
        </m:oMath>
      </m:oMathPara>
    </w:p>
    <w:p w14:paraId="3DFBAF36" w14:textId="77777777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751F5">
        <w:rPr>
          <w:rFonts w:ascii="Times New Roman" w:hAnsi="Times New Roman" w:cs="Times New Roman"/>
          <w:sz w:val="26"/>
          <w:szCs w:val="26"/>
        </w:rPr>
        <w:t xml:space="preserve">Hai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751F5">
        <w:rPr>
          <w:rFonts w:ascii="Times New Roman" w:hAnsi="Times New Roman" w:cs="Times New Roman"/>
          <w:sz w:val="26"/>
          <w:szCs w:val="26"/>
        </w:rPr>
        <w:t>pha</w:t>
      </w:r>
      <w:proofErr w:type="spellEnd"/>
      <w:r w:rsidRPr="00B751F5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(3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(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0</m:t>
            </m:r>
          </m:e>
        </m:rad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⇒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7</m:t>
            </m:r>
          </m:e>
        </m:rad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B</w:t>
      </w:r>
    </w:p>
    <w:p w14:paraId="7B7D6F06" w14:textId="04C3517D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r w:rsidRPr="00AF4359"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k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dao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2cos⁡(40</m:t>
        </m:r>
        <m:r>
          <w:rPr>
            <w:rFonts w:ascii="Cambria Math" w:hAnsi="Cambria Math" w:cs="Times New Roman"/>
            <w:sz w:val="26"/>
            <w:szCs w:val="26"/>
          </w:rPr>
          <m:t>πt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d>
          <m:dPr>
            <m:endChr m:val=""/>
            <m:ctrlPr>
              <w:rPr>
                <w:rFonts w:ascii="Cambria Math" w:hAnsi="Cambria Math" w:cs="Times New Roman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</m:e>
        </m:d>
      </m:oMath>
      <w:r w:rsidRPr="00AF4359">
        <w:rPr>
          <w:rFonts w:ascii="Times New Roman" w:hAnsi="Times New Roman" w:cs="Times New Roman"/>
          <w:sz w:val="26"/>
          <w:szCs w:val="26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mm,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t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ính b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ằ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s)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/s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Xét hình vuông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MN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uộ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hoá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ỏ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i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ự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MN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2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1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3 .</w:t>
      </w:r>
      <w:proofErr w:type="gramEnd"/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w:proofErr w:type="gramStart"/>
      <w:r w:rsidRPr="00AF4359">
        <w:rPr>
          <w:rFonts w:ascii="Times New Roman" w:hAnsi="Times New Roman" w:cs="Times New Roman"/>
          <w:sz w:val="26"/>
          <w:szCs w:val="26"/>
        </w:rPr>
        <w:t>10 .</w:t>
      </w:r>
      <w:proofErr w:type="gramEnd"/>
    </w:p>
    <w:p w14:paraId="1619332A" w14:textId="7A20E763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</w:p>
    <w:p w14:paraId="5FCCA101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λ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v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⋅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ω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60⋅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40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3</m:t>
          </m:r>
          <m:r>
            <m:rPr>
              <m:nor/>
            </m:rPr>
            <w:rPr>
              <w:rFonts w:ascii="Times New Roman" w:hAnsi="Times New Roman" w:cs="Times New Roman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cm</m:t>
          </m:r>
        </m:oMath>
      </m:oMathPara>
    </w:p>
    <w:p w14:paraId="48499FE5" w14:textId="77777777" w:rsidR="006E3DDE" w:rsidRPr="00B751F5" w:rsidRDefault="00000000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k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λ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4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-4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≈5,52→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 trên </w:t>
      </w:r>
      <m:oMath>
        <m:r>
          <w:rPr>
            <w:rFonts w:ascii="Cambria Math" w:hAnsi="Cambria Math" w:cs="Times New Roman"/>
            <w:sz w:val="26"/>
            <w:szCs w:val="26"/>
          </w:rPr>
          <m:t>MN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 có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6.2=12</m:t>
        </m:r>
      </m:oMath>
      <w:r w:rsidR="00836171" w:rsidRPr="00B751F5">
        <w:rPr>
          <w:rFonts w:ascii="Times New Roman" w:hAnsi="Times New Roman" w:cs="Times New Roman"/>
          <w:sz w:val="26"/>
          <w:szCs w:val="26"/>
        </w:rPr>
        <w:t xml:space="preserve"> c</w:t>
      </w:r>
      <w:proofErr w:type="spellStart"/>
      <w:r w:rsidR="00836171" w:rsidRPr="00B751F5">
        <w:rPr>
          <w:rFonts w:ascii="Times New Roman" w:hAnsi="Times New Roman" w:cs="Times New Roman"/>
          <w:sz w:val="26"/>
          <w:szCs w:val="26"/>
        </w:rPr>
        <w:t>ực</w:t>
      </w:r>
      <w:proofErr w:type="spellEnd"/>
      <w:r w:rsidR="00836171" w:rsidRPr="00B751F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36171" w:rsidRPr="00B751F5">
        <w:rPr>
          <w:rFonts w:ascii="Times New Roman" w:hAnsi="Times New Roman" w:cs="Times New Roman"/>
          <w:sz w:val="26"/>
          <w:szCs w:val="26"/>
        </w:rPr>
        <w:t>tiểu</w:t>
      </w:r>
      <w:proofErr w:type="spellEnd"/>
      <w:r w:rsidR="00836171"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836171"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="00836171"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A</w:t>
      </w:r>
    </w:p>
    <w:p w14:paraId="4B87E9AF" w14:textId="61F32F06" w:rsidR="006E3DDE" w:rsidRPr="00AF4359" w:rsidRDefault="00836171" w:rsidP="00AF4359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ind w:left="0" w:firstLine="0"/>
        <w:rPr>
          <w:rFonts w:ascii="Times New Roman" w:hAnsi="Times New Roman" w:cs="Times New Roman"/>
          <w:sz w:val="26"/>
          <w:szCs w:val="26"/>
        </w:rPr>
      </w:pP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à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ồ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Q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8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cm</m:t>
        </m:r>
      </m:oMath>
      <w:r w:rsidRPr="00AF4359">
        <w:rPr>
          <w:rFonts w:ascii="Times New Roman" w:hAnsi="Times New Roman" w:cs="Times New Roman"/>
          <w:sz w:val="26"/>
          <w:szCs w:val="26"/>
        </w:rPr>
        <w:t>, đ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giữ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g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ắ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rung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ao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điều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hòa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Hz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theo phương vuông góc v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ừ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bụ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coi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vả </w:t>
      </w:r>
      <m:oMath>
        <m:r>
          <w:rPr>
            <w:rFonts w:ascii="Cambria Math" w:hAnsi="Cambria Math" w:cs="Times New Roman"/>
            <w:sz w:val="26"/>
            <w:szCs w:val="26"/>
          </w:rPr>
          <m:t>Q</m:t>
        </m:r>
      </m:oMath>
      <w:r w:rsidRPr="00AF4359">
        <w:rPr>
          <w:rFonts w:ascii="Times New Roman" w:hAnsi="Times New Roman" w:cs="Times New Roman"/>
          <w:sz w:val="26"/>
          <w:szCs w:val="26"/>
        </w:rPr>
        <w:t xml:space="preserve"> là nút sóng.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uyề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sóng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F4359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AF4359">
        <w:rPr>
          <w:rFonts w:ascii="Times New Roman" w:hAnsi="Times New Roman" w:cs="Times New Roman"/>
          <w:sz w:val="26"/>
          <w:szCs w:val="26"/>
        </w:rPr>
        <w:br/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5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4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  <w:r w:rsidRPr="00AF4359">
        <w:rPr>
          <w:rFonts w:ascii="Times New Roman" w:hAnsi="Times New Roman" w:cs="Times New Roman"/>
          <w:sz w:val="26"/>
          <w:szCs w:val="26"/>
        </w:rPr>
        <w:tab/>
      </w:r>
      <w:r w:rsidRPr="00AF4359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1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AF4359">
        <w:rPr>
          <w:rFonts w:ascii="Times New Roman" w:hAnsi="Times New Roman" w:cs="Times New Roman"/>
          <w:sz w:val="26"/>
          <w:szCs w:val="26"/>
        </w:rPr>
        <w:t>.</w:t>
      </w:r>
    </w:p>
    <w:p w14:paraId="381CC214" w14:textId="55D6256C" w:rsidR="006E3DDE" w:rsidRPr="00836171" w:rsidRDefault="00836171" w:rsidP="00AF4359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Hướng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dẫ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424E5B7F" w14:textId="77777777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PQ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⋅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⇒80=4⋅</m:t>
          </m:r>
          <m:f>
            <m:fPr>
              <m:ctrlPr>
                <w:rPr>
                  <w:rFonts w:ascii="Cambria Math" w:hAnsi="Cambria Math" w:cs="Times New Roman"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λ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⇒</m:t>
          </m:r>
          <m:r>
            <w:rPr>
              <w:rFonts w:ascii="Cambria Math" w:hAnsi="Cambria Math" w:cs="Times New Roman"/>
              <w:sz w:val="26"/>
              <w:szCs w:val="26"/>
            </w:rPr>
            <m:t>λ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=40</m:t>
          </m:r>
          <m:r>
            <m:rPr>
              <m:nor/>
            </m:rPr>
            <w:rPr>
              <w:rFonts w:ascii="Times New Roman" w:hAnsi="Times New Roman" w:cs="Times New Roman"/>
              <w:sz w:val="26"/>
              <w:szCs w:val="26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cm=0,4</m:t>
          </m:r>
          <m:r>
            <w:rPr>
              <w:rFonts w:ascii="Cambria Math" w:hAnsi="Cambria Math" w:cs="Times New Roman"/>
              <w:sz w:val="26"/>
              <w:szCs w:val="26"/>
            </w:rPr>
            <m:t>m</m:t>
          </m:r>
        </m:oMath>
      </m:oMathPara>
    </w:p>
    <w:p w14:paraId="5318F5FF" w14:textId="2AA43EB0" w:rsidR="006E3DDE" w:rsidRPr="00B751F5" w:rsidRDefault="00836171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v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λf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0,4.50=20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m/s</m:t>
        </m:r>
      </m:oMath>
      <w:r w:rsidRPr="00B751F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836171">
        <w:rPr>
          <w:rFonts w:ascii="Times New Roman" w:hAnsi="Times New Roman" w:cs="Times New Roman"/>
          <w:b/>
          <w:bCs/>
          <w:sz w:val="26"/>
          <w:szCs w:val="26"/>
        </w:rPr>
        <w:t>Chọn</w:t>
      </w:r>
      <w:proofErr w:type="spellEnd"/>
      <w:r w:rsidRPr="00836171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26"/>
            <w:szCs w:val="26"/>
          </w:rPr>
          <m:t>C</m:t>
        </m:r>
      </m:oMath>
    </w:p>
    <w:p w14:paraId="7FA20FD3" w14:textId="1CF2D91E" w:rsidR="006E3DDE" w:rsidRPr="00B751F5" w:rsidRDefault="00F8727F" w:rsidP="00AF435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836171">
        <w:rPr>
          <w:rFonts w:ascii="Times New Roman" w:hAnsi="Times New Roman" w:cs="Times New Roman"/>
          <w:sz w:val="26"/>
          <w:szCs w:val="26"/>
        </w:rPr>
        <w:t>ẢNG 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886"/>
        <w:gridCol w:w="880"/>
        <w:gridCol w:w="880"/>
        <w:gridCol w:w="880"/>
        <w:gridCol w:w="931"/>
        <w:gridCol w:w="866"/>
        <w:gridCol w:w="880"/>
        <w:gridCol w:w="880"/>
        <w:gridCol w:w="880"/>
        <w:gridCol w:w="880"/>
      </w:tblGrid>
      <w:tr w:rsidR="00F8727F" w:rsidRPr="00F8727F" w14:paraId="1FE54B02" w14:textId="77777777" w:rsidTr="00F8727F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4609D7" w14:textId="38EED092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80" w:dyaOrig="279" w14:anchorId="47BB29C4">
                <v:shape id="_x0000_i1030" type="#_x0000_t75" style="width:18.75pt;height:14.25pt" o:ole="">
                  <v:imagedata r:id="rId15" o:title=""/>
                </v:shape>
                <o:OLEObject Type="Embed" ProgID="Equation.DSMT4" ShapeID="_x0000_i1030" DrawAspect="Content" ObjectID="_1735823676" r:id="rId1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4F43E12" w14:textId="3CC44170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3730434C">
                <v:shape id="_x0000_i1031" type="#_x0000_t75" style="width:20.25pt;height:14.25pt" o:ole="">
                  <v:imagedata r:id="rId17" o:title=""/>
                </v:shape>
                <o:OLEObject Type="Embed" ProgID="Equation.DSMT4" ShapeID="_x0000_i1031" DrawAspect="Content" ObjectID="_1735823677" r:id="rId1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8FDFE86" w14:textId="500F3BB4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79" w14:anchorId="6E62B516">
                <v:shape id="_x0000_i1032" type="#_x0000_t75" style="width:21pt;height:14.25pt" o:ole="">
                  <v:imagedata r:id="rId19" o:title=""/>
                </v:shape>
                <o:OLEObject Type="Embed" ProgID="Equation.DSMT4" ShapeID="_x0000_i1032" DrawAspect="Content" ObjectID="_1735823678" r:id="rId2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31A272E" w14:textId="7372564F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79" w14:anchorId="3D90BC11">
                <v:shape id="_x0000_i1033" type="#_x0000_t75" style="width:21pt;height:14.25pt" o:ole="">
                  <v:imagedata r:id="rId21" o:title=""/>
                </v:shape>
                <o:OLEObject Type="Embed" ProgID="Equation.DSMT4" ShapeID="_x0000_i1033" DrawAspect="Content" ObjectID="_1735823679" r:id="rId2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D5DFB02" w14:textId="04660073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45A2EF90">
                <v:shape id="_x0000_i1034" type="#_x0000_t75" style="width:20.25pt;height:14.25pt" o:ole="">
                  <v:imagedata r:id="rId23" o:title=""/>
                </v:shape>
                <o:OLEObject Type="Embed" ProgID="Equation.DSMT4" ShapeID="_x0000_i1034" DrawAspect="Content" ObjectID="_1735823680" r:id="rId2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97359C4" w14:textId="582BF70B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4C5AA268">
                <v:shape id="_x0000_i1035" type="#_x0000_t75" style="width:20.25pt;height:14.25pt" o:ole="">
                  <v:imagedata r:id="rId25" o:title=""/>
                </v:shape>
                <o:OLEObject Type="Embed" ProgID="Equation.DSMT4" ShapeID="_x0000_i1035" DrawAspect="Content" ObjectID="_1735823681" r:id="rId2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47661B" w14:textId="29B154D6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79" w14:anchorId="63D93856">
                <v:shape id="_x0000_i1036" type="#_x0000_t75" style="width:21pt;height:14.25pt" o:ole="">
                  <v:imagedata r:id="rId27" o:title=""/>
                </v:shape>
                <o:OLEObject Type="Embed" ProgID="Equation.DSMT4" ShapeID="_x0000_i1036" DrawAspect="Content" ObjectID="_1735823682" r:id="rId2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24F29A" w14:textId="77777777" w:rsidR="006E3DDE" w:rsidRPr="00F8727F" w:rsidRDefault="00836171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sz w:val="26"/>
                <w:szCs w:val="26"/>
              </w:rPr>
              <w:t>8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B7BBACA" w14:textId="77777777" w:rsidR="006E3DDE" w:rsidRPr="00F8727F" w:rsidRDefault="00836171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sz w:val="26"/>
                <w:szCs w:val="26"/>
              </w:rPr>
              <w:t>9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4B99DBE" w14:textId="77777777" w:rsidR="006E3DDE" w:rsidRPr="00F8727F" w:rsidRDefault="00836171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sz w:val="26"/>
                <w:szCs w:val="26"/>
              </w:rPr>
              <w:t>10.A</w:t>
            </w:r>
          </w:p>
        </w:tc>
      </w:tr>
      <w:tr w:rsidR="00F8727F" w:rsidRPr="00F8727F" w14:paraId="1AA1F8E9" w14:textId="77777777" w:rsidTr="00F8727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A7B3C0E" w14:textId="1310688B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49966B6B">
                <v:shape id="_x0000_i1037" type="#_x0000_t75" style="width:24.75pt;height:14.25pt" o:ole="">
                  <v:imagedata r:id="rId29" o:title=""/>
                </v:shape>
                <o:OLEObject Type="Embed" ProgID="Equation.DSMT4" ShapeID="_x0000_i1037" DrawAspect="Content" ObjectID="_1735823683" r:id="rId3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4BBC4FF" w14:textId="778744F4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199D9360">
                <v:shape id="_x0000_i1038" type="#_x0000_t75" style="width:26.25pt;height:14.25pt" o:ole="">
                  <v:imagedata r:id="rId31" o:title=""/>
                </v:shape>
                <o:OLEObject Type="Embed" ProgID="Equation.DSMT4" ShapeID="_x0000_i1038" DrawAspect="Content" ObjectID="_1735823684" r:id="rId3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281314B" w14:textId="1B6D4824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523892C0">
                <v:shape id="_x0000_i1039" type="#_x0000_t75" style="width:26.25pt;height:14.25pt" o:ole="">
                  <v:imagedata r:id="rId33" o:title=""/>
                </v:shape>
                <o:OLEObject Type="Embed" ProgID="Equation.DSMT4" ShapeID="_x0000_i1039" DrawAspect="Content" ObjectID="_1735823685" r:id="rId3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14CEF1A" w14:textId="4A755E86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1C3A5A74">
                <v:shape id="_x0000_i1040" type="#_x0000_t75" style="width:24.75pt;height:14.25pt" o:ole="">
                  <v:imagedata r:id="rId35" o:title=""/>
                </v:shape>
                <o:OLEObject Type="Embed" ProgID="Equation.DSMT4" ShapeID="_x0000_i1040" DrawAspect="Content" ObjectID="_1735823686" r:id="rId3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F7D7EA7" w14:textId="13B82588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7EC71578">
                <v:shape id="_x0000_i1041" type="#_x0000_t75" style="width:26.25pt;height:14.25pt" o:ole="">
                  <v:imagedata r:id="rId37" o:title=""/>
                </v:shape>
                <o:OLEObject Type="Embed" ProgID="Equation.DSMT4" ShapeID="_x0000_i1041" DrawAspect="Content" ObjectID="_1735823687" r:id="rId38"/>
              </w:object>
            </w:r>
            <w:r w:rsidRPr="00F8727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C70AE13" w14:textId="1A8486A2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34E19389">
                <v:shape id="_x0000_i1042" type="#_x0000_t75" style="width:24.75pt;height:14.25pt" o:ole="">
                  <v:imagedata r:id="rId39" o:title=""/>
                </v:shape>
                <o:OLEObject Type="Embed" ProgID="Equation.DSMT4" ShapeID="_x0000_i1042" DrawAspect="Content" ObjectID="_1735823688" r:id="rId4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9D2EDD7" w14:textId="692DBF7A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155BD4BC">
                <v:shape id="_x0000_i1043" type="#_x0000_t75" style="width:24.75pt;height:14.25pt" o:ole="">
                  <v:imagedata r:id="rId41" o:title=""/>
                </v:shape>
                <o:OLEObject Type="Embed" ProgID="Equation.DSMT4" ShapeID="_x0000_i1043" DrawAspect="Content" ObjectID="_1735823689" r:id="rId4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BFB09E7" w14:textId="1B17A83A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7C071D9F">
                <v:shape id="_x0000_i1044" type="#_x0000_t75" style="width:24.75pt;height:14.25pt" o:ole="">
                  <v:imagedata r:id="rId43" o:title=""/>
                </v:shape>
                <o:OLEObject Type="Embed" ProgID="Equation.DSMT4" ShapeID="_x0000_i1044" DrawAspect="Content" ObjectID="_1735823690" r:id="rId4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8B7B09E" w14:textId="759D8B0A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3ADADA6E">
                <v:shape id="_x0000_i1045" type="#_x0000_t75" style="width:24.75pt;height:14.25pt" o:ole="">
                  <v:imagedata r:id="rId45" o:title=""/>
                </v:shape>
                <o:OLEObject Type="Embed" ProgID="Equation.DSMT4" ShapeID="_x0000_i1045" DrawAspect="Content" ObjectID="_1735823691" r:id="rId4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9FF851A" w14:textId="37EBF3E5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07BEC622">
                <v:shape id="_x0000_i1046" type="#_x0000_t75" style="width:27pt;height:14.25pt" o:ole="">
                  <v:imagedata r:id="rId47" o:title=""/>
                </v:shape>
                <o:OLEObject Type="Embed" ProgID="Equation.DSMT4" ShapeID="_x0000_i1046" DrawAspect="Content" ObjectID="_1735823692" r:id="rId48"/>
              </w:object>
            </w:r>
          </w:p>
        </w:tc>
      </w:tr>
      <w:tr w:rsidR="00F8727F" w:rsidRPr="00F8727F" w14:paraId="79D0EDE9" w14:textId="77777777" w:rsidTr="00F8727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2D6BA8A" w14:textId="77777777" w:rsidR="006E3DDE" w:rsidRPr="00F8727F" w:rsidRDefault="00836171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sz w:val="26"/>
                <w:szCs w:val="26"/>
              </w:rPr>
              <w:t>21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2BF2D4E" w14:textId="71F87C5E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36672905">
                <v:shape id="_x0000_i1047" type="#_x0000_t75" style="width:27pt;height:14.25pt" o:ole="">
                  <v:imagedata r:id="rId49" o:title=""/>
                </v:shape>
                <o:OLEObject Type="Embed" ProgID="Equation.DSMT4" ShapeID="_x0000_i1047" DrawAspect="Content" ObjectID="_1735823693" r:id="rId5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B39D5C3" w14:textId="64C81CBB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08012015">
                <v:shape id="_x0000_i1048" type="#_x0000_t75" style="width:26.25pt;height:14.25pt" o:ole="">
                  <v:imagedata r:id="rId51" o:title=""/>
                </v:shape>
                <o:OLEObject Type="Embed" ProgID="Equation.DSMT4" ShapeID="_x0000_i1048" DrawAspect="Content" ObjectID="_1735823694" r:id="rId5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4CA7E2C" w14:textId="6C031210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4D4D2F92">
                <v:shape id="_x0000_i1049" type="#_x0000_t75" style="width:26.25pt;height:14.25pt" o:ole="">
                  <v:imagedata r:id="rId53" o:title=""/>
                </v:shape>
                <o:OLEObject Type="Embed" ProgID="Equation.DSMT4" ShapeID="_x0000_i1049" DrawAspect="Content" ObjectID="_1735823695" r:id="rId5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75719C6" w14:textId="4CD8F1BD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45EA83F3">
                <v:shape id="_x0000_i1050" type="#_x0000_t75" style="width:27pt;height:14.25pt" o:ole="">
                  <v:imagedata r:id="rId55" o:title=""/>
                </v:shape>
                <o:OLEObject Type="Embed" ProgID="Equation.DSMT4" ShapeID="_x0000_i1050" DrawAspect="Content" ObjectID="_1735823696" r:id="rId5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384BF30" w14:textId="39BEB84D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05918938">
                <v:shape id="_x0000_i1051" type="#_x0000_t75" style="width:26.25pt;height:14.25pt" o:ole="">
                  <v:imagedata r:id="rId57" o:title=""/>
                </v:shape>
                <o:OLEObject Type="Embed" ProgID="Equation.DSMT4" ShapeID="_x0000_i1051" DrawAspect="Content" ObjectID="_1735823697" r:id="rId5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6A74A62" w14:textId="64B1373D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3AF37D04">
                <v:shape id="_x0000_i1052" type="#_x0000_t75" style="width:26.25pt;height:14.25pt" o:ole="">
                  <v:imagedata r:id="rId59" o:title=""/>
                </v:shape>
                <o:OLEObject Type="Embed" ProgID="Equation.DSMT4" ShapeID="_x0000_i1052" DrawAspect="Content" ObjectID="_1735823698" r:id="rId6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ADD896A" w14:textId="7DA1141F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01A05BFA">
                <v:shape id="_x0000_i1053" type="#_x0000_t75" style="width:27pt;height:14.25pt" o:ole="">
                  <v:imagedata r:id="rId61" o:title=""/>
                </v:shape>
                <o:OLEObject Type="Embed" ProgID="Equation.DSMT4" ShapeID="_x0000_i1053" DrawAspect="Content" ObjectID="_1735823699" r:id="rId6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FED6BFE" w14:textId="278DD7DC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2419B578">
                <v:shape id="_x0000_i1054" type="#_x0000_t75" style="width:26.25pt;height:14.25pt" o:ole="">
                  <v:imagedata r:id="rId63" o:title=""/>
                </v:shape>
                <o:OLEObject Type="Embed" ProgID="Equation.DSMT4" ShapeID="_x0000_i1054" DrawAspect="Content" ObjectID="_1735823700" r:id="rId6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3254C9DD" w14:textId="079ECA4C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0A661B04">
                <v:shape id="_x0000_i1055" type="#_x0000_t75" style="width:26.25pt;height:14.25pt" o:ole="">
                  <v:imagedata r:id="rId65" o:title=""/>
                </v:shape>
                <o:OLEObject Type="Embed" ProgID="Equation.DSMT4" ShapeID="_x0000_i1055" DrawAspect="Content" ObjectID="_1735823701" r:id="rId66"/>
              </w:object>
            </w:r>
          </w:p>
        </w:tc>
      </w:tr>
      <w:tr w:rsidR="00F8727F" w:rsidRPr="00F8727F" w14:paraId="3AB1E3DF" w14:textId="77777777" w:rsidTr="00F8727F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44008C" w14:textId="71C38200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16C997EB">
                <v:shape id="_x0000_i1056" type="#_x0000_t75" style="width:26.25pt;height:14.25pt" o:ole="">
                  <v:imagedata r:id="rId67" o:title=""/>
                </v:shape>
                <o:OLEObject Type="Embed" ProgID="Equation.DSMT4" ShapeID="_x0000_i1056" DrawAspect="Content" ObjectID="_1735823702" r:id="rId6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ED5F345" w14:textId="745F2345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76EE0124">
                <v:shape id="_x0000_i1057" type="#_x0000_t75" style="width:27pt;height:14.25pt" o:ole="">
                  <v:imagedata r:id="rId69" o:title=""/>
                </v:shape>
                <o:OLEObject Type="Embed" ProgID="Equation.DSMT4" ShapeID="_x0000_i1057" DrawAspect="Content" ObjectID="_1735823703" r:id="rId7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0E273F0" w14:textId="00D91637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2CC401E8">
                <v:shape id="_x0000_i1058" type="#_x0000_t75" style="width:27pt;height:14.25pt" o:ole="">
                  <v:imagedata r:id="rId71" o:title=""/>
                </v:shape>
                <o:OLEObject Type="Embed" ProgID="Equation.DSMT4" ShapeID="_x0000_i1058" DrawAspect="Content" ObjectID="_1735823704" r:id="rId7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A8677D0" w14:textId="2335F11B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27F1FC0E">
                <v:shape id="_x0000_i1059" type="#_x0000_t75" style="width:27pt;height:14.25pt" o:ole="">
                  <v:imagedata r:id="rId73" o:title=""/>
                </v:shape>
                <o:OLEObject Type="Embed" ProgID="Equation.DSMT4" ShapeID="_x0000_i1059" DrawAspect="Content" ObjectID="_1735823705" r:id="rId7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3AF0DD3" w14:textId="676F6A54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46CCF80C">
                <v:shape id="_x0000_i1060" type="#_x0000_t75" style="width:26.25pt;height:14.25pt" o:ole="">
                  <v:imagedata r:id="rId75" o:title=""/>
                </v:shape>
                <o:OLEObject Type="Embed" ProgID="Equation.DSMT4" ShapeID="_x0000_i1060" DrawAspect="Content" ObjectID="_1735823706" r:id="rId7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DB243E3" w14:textId="384F15D6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29DBD154">
                <v:shape id="_x0000_i1061" type="#_x0000_t75" style="width:26.25pt;height:14.25pt" o:ole="">
                  <v:imagedata r:id="rId77" o:title=""/>
                </v:shape>
                <o:OLEObject Type="Embed" ProgID="Equation.DSMT4" ShapeID="_x0000_i1061" DrawAspect="Content" ObjectID="_1735823707" r:id="rId7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AE330BC" w14:textId="4D057188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243B7B14">
                <v:shape id="_x0000_i1062" type="#_x0000_t75" style="width:27pt;height:14.25pt" o:ole="">
                  <v:imagedata r:id="rId79" o:title=""/>
                </v:shape>
                <o:OLEObject Type="Embed" ProgID="Equation.DSMT4" ShapeID="_x0000_i1062" DrawAspect="Content" ObjectID="_1735823708" r:id="rId8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8D16AE6" w14:textId="64E1507C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0E706AFC">
                <v:shape id="_x0000_i1063" type="#_x0000_t75" style="width:26.25pt;height:14.25pt" o:ole="">
                  <v:imagedata r:id="rId81" o:title=""/>
                </v:shape>
                <o:OLEObject Type="Embed" ProgID="Equation.DSMT4" ShapeID="_x0000_i1063" DrawAspect="Content" ObjectID="_1735823709" r:id="rId8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4FEC1C9" w14:textId="32D99C55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27E39BF4">
                <v:shape id="_x0000_i1064" type="#_x0000_t75" style="width:27pt;height:14.25pt" o:ole="">
                  <v:imagedata r:id="rId83" o:title=""/>
                </v:shape>
                <o:OLEObject Type="Embed" ProgID="Equation.DSMT4" ShapeID="_x0000_i1064" DrawAspect="Content" ObjectID="_1735823710" r:id="rId84"/>
              </w:object>
            </w:r>
          </w:p>
        </w:tc>
        <w:bookmarkStart w:id="14" w:name="MTBlankEqn"/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C5D19C2" w14:textId="614F494F" w:rsidR="006E3DDE" w:rsidRPr="00F8727F" w:rsidRDefault="00F8727F" w:rsidP="00AF435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8727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5F01A804">
                <v:shape id="_x0000_i1065" type="#_x0000_t75" style="width:26.25pt;height:14.25pt" o:ole="">
                  <v:imagedata r:id="rId85" o:title=""/>
                </v:shape>
                <o:OLEObject Type="Embed" ProgID="Equation.DSMT4" ShapeID="_x0000_i1065" DrawAspect="Content" ObjectID="_1735823711" r:id="rId86"/>
              </w:object>
            </w:r>
            <w:bookmarkEnd w:id="14"/>
          </w:p>
        </w:tc>
      </w:tr>
    </w:tbl>
    <w:p w14:paraId="557FA4EC" w14:textId="77777777" w:rsidR="006E3DDE" w:rsidRPr="00B751F5" w:rsidRDefault="006E3DDE" w:rsidP="00AF43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6E3DDE" w:rsidRPr="00B751F5" w:rsidSect="00B751F5">
      <w:pgSz w:w="11907" w:h="16840" w:code="9"/>
      <w:pgMar w:top="851" w:right="851" w:bottom="851" w:left="1134" w:header="720" w:footer="720" w:gutter="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Thế Lĩnh Trần" w:date="2023-01-19T09:33:00Z" w:initials="TLT">
    <w:p w14:paraId="0AB6125C" w14:textId="77777777" w:rsidR="00E32677" w:rsidRDefault="00E32677" w:rsidP="00FC529B">
      <w:pPr>
        <w:pStyle w:val="CommentText"/>
      </w:pPr>
      <w:r>
        <w:rPr>
          <w:rStyle w:val="CommentReference"/>
        </w:rPr>
        <w:annotationRef/>
      </w:r>
      <w:r>
        <w:t>Ch</w:t>
      </w:r>
      <w:r>
        <w:t>ỉ</w:t>
      </w:r>
      <w:r>
        <w:t xml:space="preserve"> l</w:t>
      </w:r>
      <w:r>
        <w:t>ấ</w:t>
      </w:r>
      <w:r>
        <w:t>y 1 d</w:t>
      </w:r>
      <w:r>
        <w:t>ấ</w:t>
      </w:r>
      <w:r>
        <w:t>u "."</w:t>
      </w:r>
    </w:p>
  </w:comment>
  <w:comment w:id="1" w:author="Thế Lĩnh Trần" w:date="2023-01-19T09:42:00Z" w:initials="TLT">
    <w:p w14:paraId="46D649B2" w14:textId="77777777" w:rsidR="00B63426" w:rsidRDefault="00B63426" w:rsidP="00883B4F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 "v</w:t>
      </w:r>
      <w:r>
        <w:t>õ</w:t>
      </w:r>
      <w:r>
        <w:t>ng"</w:t>
      </w:r>
    </w:p>
  </w:comment>
  <w:comment w:id="2" w:author="Thế Lĩnh Trần" w:date="2023-01-19T09:46:00Z" w:initials="TLT">
    <w:p w14:paraId="136AD51E" w14:textId="77777777" w:rsidR="00C76417" w:rsidRDefault="00C76417" w:rsidP="00D50F6F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</w:t>
      </w:r>
      <w:r>
        <w:t>đú</w:t>
      </w:r>
      <w:r>
        <w:t>ng"</w:t>
      </w:r>
    </w:p>
  </w:comment>
  <w:comment w:id="3" w:author="Thế Lĩnh Trần" w:date="2023-01-19T09:48:00Z" w:initials="TLT">
    <w:p w14:paraId="70304F02" w14:textId="77777777" w:rsidR="00C76417" w:rsidRDefault="00C76417" w:rsidP="00405764">
      <w:pPr>
        <w:pStyle w:val="CommentText"/>
      </w:pPr>
      <w:r>
        <w:rPr>
          <w:rStyle w:val="CommentReference"/>
        </w:rPr>
        <w:annotationRef/>
      </w:r>
      <w:r>
        <w:t>Th</w:t>
      </w:r>
      <w:r>
        <w:t>ê</w:t>
      </w:r>
      <w:r>
        <w:t xml:space="preserve">m </w:t>
      </w:r>
      <w:r>
        <w:t>đơ</w:t>
      </w:r>
      <w:r>
        <w:t>n v</w:t>
      </w:r>
      <w:r>
        <w:t>ị</w:t>
      </w:r>
      <w:r>
        <w:t xml:space="preserve"> " s"</w:t>
      </w:r>
    </w:p>
  </w:comment>
  <w:comment w:id="4" w:author="Thế Lĩnh Trần" w:date="2023-01-19T09:48:00Z" w:initials="TLT">
    <w:p w14:paraId="193CAB72" w14:textId="77777777" w:rsidR="00C76417" w:rsidRDefault="00C76417" w:rsidP="00EB404D">
      <w:pPr>
        <w:pStyle w:val="CommentText"/>
      </w:pPr>
      <w:r>
        <w:rPr>
          <w:rStyle w:val="CommentReference"/>
        </w:rPr>
        <w:annotationRef/>
      </w:r>
      <w:r>
        <w:t>Th</w:t>
      </w:r>
      <w:r>
        <w:t>ê</w:t>
      </w:r>
      <w:r>
        <w:t xml:space="preserve">m </w:t>
      </w:r>
      <w:r>
        <w:t>đơ</w:t>
      </w:r>
      <w:r>
        <w:t>n v</w:t>
      </w:r>
      <w:r>
        <w:t>ị</w:t>
      </w:r>
      <w:r>
        <w:t xml:space="preserve"> "s"</w:t>
      </w:r>
    </w:p>
  </w:comment>
  <w:comment w:id="5" w:author="Thế Lĩnh Trần" w:date="2023-01-19T09:56:00Z" w:initials="TLT">
    <w:p w14:paraId="5D561B02" w14:textId="77777777" w:rsidR="00EF1D04" w:rsidRDefault="00EF1D04" w:rsidP="009347D6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h</w:t>
      </w:r>
      <w:r>
        <w:t>ò</w:t>
      </w:r>
      <w:r>
        <w:t>a"</w:t>
      </w:r>
    </w:p>
  </w:comment>
  <w:comment w:id="6" w:author="Thế Lĩnh Trần" w:date="2023-01-19T10:00:00Z" w:initials="TLT">
    <w:p w14:paraId="2BF224BA" w14:textId="77777777" w:rsidR="001C04B4" w:rsidRDefault="001C04B4" w:rsidP="00E3222F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</w:t>
      </w:r>
      <w:r>
        <w:t>Ứ</w:t>
      </w:r>
      <w:r>
        <w:t>ng"</w:t>
      </w:r>
    </w:p>
  </w:comment>
  <w:comment w:id="7" w:author="Thế Lĩnh Trần" w:date="2023-01-19T10:07:00Z" w:initials="TLT">
    <w:p w14:paraId="3C6C42D9" w14:textId="77777777" w:rsidR="008D4B4E" w:rsidRDefault="008D4B4E" w:rsidP="00C11EE5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 d</w:t>
      </w:r>
      <w:r>
        <w:t>ấ</w:t>
      </w:r>
      <w:r>
        <w:t>u"."</w:t>
      </w:r>
    </w:p>
  </w:comment>
  <w:comment w:id="8" w:author="Thế Lĩnh Trần" w:date="2023-01-19T10:16:00Z" w:initials="TLT">
    <w:p w14:paraId="4F25635D" w14:textId="77777777" w:rsidR="00936BB2" w:rsidRDefault="00936BB2" w:rsidP="00C14ECA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kh</w:t>
      </w:r>
      <w:r>
        <w:t>í</w:t>
      </w:r>
      <w:r>
        <w:t>"</w:t>
      </w:r>
    </w:p>
  </w:comment>
  <w:comment w:id="9" w:author="Thế Lĩnh Trần" w:date="2023-01-19T10:17:00Z" w:initials="TLT">
    <w:p w14:paraId="1FA2E9F7" w14:textId="77777777" w:rsidR="00BF4EEA" w:rsidRDefault="00BF4EEA" w:rsidP="003F1E21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 d</w:t>
      </w:r>
      <w:r>
        <w:t>ấ</w:t>
      </w:r>
      <w:r>
        <w:t>u"."</w:t>
      </w:r>
    </w:p>
  </w:comment>
  <w:comment w:id="10" w:author="Thế Lĩnh Trần" w:date="2023-01-19T10:18:00Z" w:initials="TLT">
    <w:p w14:paraId="52DD114A" w14:textId="77777777" w:rsidR="00B16D21" w:rsidRDefault="00B16D21" w:rsidP="00C6298B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t</w:t>
      </w:r>
      <w:r>
        <w:t>ự</w:t>
      </w:r>
      <w:r>
        <w:t>"</w:t>
      </w:r>
    </w:p>
  </w:comment>
  <w:comment w:id="11" w:author="Thế Lĩnh Trần" w:date="2023-01-19T10:20:00Z" w:initials="TLT">
    <w:p w14:paraId="2383260F" w14:textId="77777777" w:rsidR="00AE1263" w:rsidRDefault="00AE1263" w:rsidP="00D31D37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c</w:t>
      </w:r>
      <w:r>
        <w:t>ưỡ</w:t>
      </w:r>
      <w:r>
        <w:t>ng"</w:t>
      </w:r>
    </w:p>
  </w:comment>
  <w:comment w:id="12" w:author="Thế Lĩnh Trần" w:date="2023-01-19T10:22:00Z" w:initials="TLT">
    <w:p w14:paraId="5FF1E190" w14:textId="77777777" w:rsidR="004D495E" w:rsidRDefault="004D495E" w:rsidP="00D60EBF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"</w:t>
      </w:r>
      <w:r>
        <w:t>Đ</w:t>
      </w:r>
      <w:r>
        <w:t>i</w:t>
      </w:r>
      <w:r>
        <w:t>ệ</w:t>
      </w:r>
      <w:r>
        <w:t>n"</w:t>
      </w:r>
    </w:p>
  </w:comment>
  <w:comment w:id="13" w:author="Thế Lĩnh Trần" w:date="2023-01-19T15:50:00Z" w:initials="TLT">
    <w:p w14:paraId="04FDD3CA" w14:textId="77777777" w:rsidR="00DF34DF" w:rsidRDefault="00DF34DF" w:rsidP="00386561">
      <w:pPr>
        <w:pStyle w:val="CommentText"/>
      </w:pPr>
      <w:r>
        <w:rPr>
          <w:rStyle w:val="CommentReference"/>
        </w:rPr>
        <w:annotationRef/>
      </w:r>
      <w:r>
        <w:t>S</w:t>
      </w:r>
      <w:r>
        <w:t>ử</w:t>
      </w:r>
      <w:r>
        <w:t>a th</w:t>
      </w:r>
      <w:r>
        <w:t>à</w:t>
      </w:r>
      <w:r>
        <w:t>nh "n</w:t>
      </w:r>
      <w:r>
        <w:t>à</w:t>
      </w:r>
      <w:r>
        <w:t>y"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AB6125C" w15:done="0"/>
  <w15:commentEx w15:paraId="46D649B2" w15:done="0"/>
  <w15:commentEx w15:paraId="136AD51E" w15:done="0"/>
  <w15:commentEx w15:paraId="70304F02" w15:done="0"/>
  <w15:commentEx w15:paraId="193CAB72" w15:done="0"/>
  <w15:commentEx w15:paraId="5D561B02" w15:done="0"/>
  <w15:commentEx w15:paraId="2BF224BA" w15:done="0"/>
  <w15:commentEx w15:paraId="3C6C42D9" w15:done="0"/>
  <w15:commentEx w15:paraId="4F25635D" w15:done="0"/>
  <w15:commentEx w15:paraId="1FA2E9F7" w15:done="0"/>
  <w15:commentEx w15:paraId="52DD114A" w15:done="0"/>
  <w15:commentEx w15:paraId="2383260F" w15:done="0"/>
  <w15:commentEx w15:paraId="5FF1E190" w15:done="0"/>
  <w15:commentEx w15:paraId="04FDD3C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7738CF0" w16cex:dateUtc="2023-01-19T02:33:00Z"/>
  <w16cex:commentExtensible w16cex:durableId="27738F13" w16cex:dateUtc="2023-01-19T02:42:00Z"/>
  <w16cex:commentExtensible w16cex:durableId="2773900E" w16cex:dateUtc="2023-01-19T02:46:00Z"/>
  <w16cex:commentExtensible w16cex:durableId="27739072" w16cex:dateUtc="2023-01-19T02:48:00Z"/>
  <w16cex:commentExtensible w16cex:durableId="27739084" w16cex:dateUtc="2023-01-19T02:48:00Z"/>
  <w16cex:commentExtensible w16cex:durableId="27739261" w16cex:dateUtc="2023-01-19T02:56:00Z"/>
  <w16cex:commentExtensible w16cex:durableId="2773932D" w16cex:dateUtc="2023-01-19T03:00:00Z"/>
  <w16cex:commentExtensible w16cex:durableId="277394E7" w16cex:dateUtc="2023-01-19T03:07:00Z"/>
  <w16cex:commentExtensible w16cex:durableId="277396E1" w16cex:dateUtc="2023-01-19T03:16:00Z"/>
  <w16cex:commentExtensible w16cex:durableId="27739737" w16cex:dateUtc="2023-01-19T03:17:00Z"/>
  <w16cex:commentExtensible w16cex:durableId="27739773" w16cex:dateUtc="2023-01-19T03:18:00Z"/>
  <w16cex:commentExtensible w16cex:durableId="277397D0" w16cex:dateUtc="2023-01-19T03:20:00Z"/>
  <w16cex:commentExtensible w16cex:durableId="27739858" w16cex:dateUtc="2023-01-19T03:22:00Z"/>
  <w16cex:commentExtensible w16cex:durableId="2773E559" w16cex:dateUtc="2023-01-19T08:5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AB6125C" w16cid:durableId="27738CF0"/>
  <w16cid:commentId w16cid:paraId="46D649B2" w16cid:durableId="27738F13"/>
  <w16cid:commentId w16cid:paraId="136AD51E" w16cid:durableId="2773900E"/>
  <w16cid:commentId w16cid:paraId="70304F02" w16cid:durableId="27739072"/>
  <w16cid:commentId w16cid:paraId="193CAB72" w16cid:durableId="27739084"/>
  <w16cid:commentId w16cid:paraId="5D561B02" w16cid:durableId="27739261"/>
  <w16cid:commentId w16cid:paraId="2BF224BA" w16cid:durableId="2773932D"/>
  <w16cid:commentId w16cid:paraId="3C6C42D9" w16cid:durableId="277394E7"/>
  <w16cid:commentId w16cid:paraId="4F25635D" w16cid:durableId="277396E1"/>
  <w16cid:commentId w16cid:paraId="1FA2E9F7" w16cid:durableId="27739737"/>
  <w16cid:commentId w16cid:paraId="52DD114A" w16cid:durableId="27739773"/>
  <w16cid:commentId w16cid:paraId="2383260F" w16cid:durableId="277397D0"/>
  <w16cid:commentId w16cid:paraId="5FF1E190" w16cid:durableId="27739858"/>
  <w16cid:commentId w16cid:paraId="04FDD3CA" w16cid:durableId="2773E559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A1DBC"/>
    <w:multiLevelType w:val="hybridMultilevel"/>
    <w:tmpl w:val="782C9B08"/>
    <w:lvl w:ilvl="0" w:tplc="892E4FAE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3B2812"/>
    <w:multiLevelType w:val="hybridMultilevel"/>
    <w:tmpl w:val="782C9B08"/>
    <w:lvl w:ilvl="0" w:tplc="FFFFFFFF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4575567">
    <w:abstractNumId w:val="0"/>
  </w:num>
  <w:num w:numId="2" w16cid:durableId="9267218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Thế Lĩnh Trần">
    <w15:presenceInfo w15:providerId="Windows Live" w15:userId="01158a40e0dfc63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3DDE"/>
    <w:rsid w:val="00056915"/>
    <w:rsid w:val="00097632"/>
    <w:rsid w:val="000C2E02"/>
    <w:rsid w:val="000F08E5"/>
    <w:rsid w:val="00137776"/>
    <w:rsid w:val="001C04B4"/>
    <w:rsid w:val="001C1658"/>
    <w:rsid w:val="00221CA7"/>
    <w:rsid w:val="00241786"/>
    <w:rsid w:val="002824D6"/>
    <w:rsid w:val="002B12C2"/>
    <w:rsid w:val="002C17DB"/>
    <w:rsid w:val="003011BD"/>
    <w:rsid w:val="003759C3"/>
    <w:rsid w:val="0047710C"/>
    <w:rsid w:val="00487025"/>
    <w:rsid w:val="004933A1"/>
    <w:rsid w:val="0049741A"/>
    <w:rsid w:val="004D495E"/>
    <w:rsid w:val="004E57FD"/>
    <w:rsid w:val="00515930"/>
    <w:rsid w:val="0062077E"/>
    <w:rsid w:val="00635483"/>
    <w:rsid w:val="00680160"/>
    <w:rsid w:val="00690D80"/>
    <w:rsid w:val="006B60EE"/>
    <w:rsid w:val="006E3DDE"/>
    <w:rsid w:val="00702A9B"/>
    <w:rsid w:val="007617E9"/>
    <w:rsid w:val="007A2233"/>
    <w:rsid w:val="007F2B06"/>
    <w:rsid w:val="00822132"/>
    <w:rsid w:val="00836171"/>
    <w:rsid w:val="008D4B4E"/>
    <w:rsid w:val="0090485B"/>
    <w:rsid w:val="0091428B"/>
    <w:rsid w:val="00915CEB"/>
    <w:rsid w:val="00936BB2"/>
    <w:rsid w:val="00982FA6"/>
    <w:rsid w:val="009B1386"/>
    <w:rsid w:val="00A74757"/>
    <w:rsid w:val="00AB6538"/>
    <w:rsid w:val="00AE1263"/>
    <w:rsid w:val="00AF4359"/>
    <w:rsid w:val="00AF7E9F"/>
    <w:rsid w:val="00B16D21"/>
    <w:rsid w:val="00B63426"/>
    <w:rsid w:val="00B647B9"/>
    <w:rsid w:val="00B751F5"/>
    <w:rsid w:val="00BC5105"/>
    <w:rsid w:val="00BF4EEA"/>
    <w:rsid w:val="00C54450"/>
    <w:rsid w:val="00C76417"/>
    <w:rsid w:val="00D101F9"/>
    <w:rsid w:val="00D24571"/>
    <w:rsid w:val="00DF34DF"/>
    <w:rsid w:val="00E06E97"/>
    <w:rsid w:val="00E32677"/>
    <w:rsid w:val="00E47DCE"/>
    <w:rsid w:val="00E92341"/>
    <w:rsid w:val="00EF1D04"/>
    <w:rsid w:val="00F07C7A"/>
    <w:rsid w:val="00F34488"/>
    <w:rsid w:val="00F54B8B"/>
    <w:rsid w:val="00F8727F"/>
    <w:rsid w:val="00F93BE8"/>
    <w:rsid w:val="00FA0B8C"/>
    <w:rsid w:val="00FF4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F3B528"/>
  <w15:docId w15:val="{C3E976A6-2434-4385-8428-2A575052F3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F8727F"/>
    <w:rPr>
      <w:rFonts w:ascii="Cambria Math" w:hAnsi="Cambria Math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AF4359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E326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E326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3267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326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326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theme" Target="theme/theme1.xml"/><Relationship Id="rId16" Type="http://schemas.openxmlformats.org/officeDocument/2006/relationships/oleObject" Target="embeddings/oleObject2.bin"/><Relationship Id="rId11" Type="http://schemas.openxmlformats.org/officeDocument/2006/relationships/image" Target="media/image2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5" Type="http://schemas.openxmlformats.org/officeDocument/2006/relationships/comments" Target="comments.xml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microsoft.com/office/2018/08/relationships/commentsExtensible" Target="commentsExtensible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microsoft.com/office/2011/relationships/people" Target="people.xml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7" Type="http://schemas.microsoft.com/office/2016/09/relationships/commentsIds" Target="commentsIds.xm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1</Pages>
  <Words>3729</Words>
  <Characters>21257</Characters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06T16:48:00Z</dcterms:created>
  <dcterms:modified xsi:type="dcterms:W3CDTF">2023-01-21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